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319CC38" w14:textId="18150738" w:rsidR="00882E27" w:rsidRPr="00C62030" w:rsidRDefault="009D10F1" w:rsidP="00FF7EA5">
          <w:pPr>
            <w:pStyle w:val="NoSpacing"/>
            <w:spacing w:before="1540" w:after="240"/>
            <w:jc w:val="center"/>
          </w:pPr>
          <w:r>
            <w:rPr>
              <w:noProof/>
            </w:rPr>
            <w:t xml:space="preserve"> </w:t>
          </w:r>
        </w:p>
      </w:sdtContent>
    </w:sdt>
    <w:p w14:paraId="3FFFA050" w14:textId="77777777" w:rsidR="002558FA" w:rsidRDefault="002558FA" w:rsidP="002558FA">
      <w:pPr>
        <w:pStyle w:val="descriptionTitle"/>
        <w:spacing w:line="240" w:lineRule="auto"/>
        <w:ind w:left="1021"/>
        <w:contextualSpacing/>
      </w:pPr>
    </w:p>
    <w:p w14:paraId="3DFCF573" w14:textId="5967E161" w:rsidR="007D5A32" w:rsidRDefault="007D5A32" w:rsidP="00581541">
      <w:pPr>
        <w:pStyle w:val="Heading3"/>
      </w:pPr>
      <w:bookmarkStart w:id="1" w:name="_Toc138016856"/>
      <w:bookmarkStart w:id="2" w:name="_Toc138059389"/>
      <w:bookmarkStart w:id="3" w:name="_Toc138148874"/>
      <w:bookmarkStart w:id="4" w:name="_Toc138160228"/>
      <w:bookmarkStart w:id="5" w:name="_Toc138411539"/>
      <w:r>
        <w:t>ANCAS</w:t>
      </w:r>
      <w:bookmarkEnd w:id="1"/>
      <w:bookmarkEnd w:id="2"/>
      <w:bookmarkEnd w:id="3"/>
      <w:bookmarkEnd w:id="4"/>
      <w:bookmarkEnd w:id="5"/>
    </w:p>
    <w:p w14:paraId="65AC0C01" w14:textId="4EF9DEF2" w:rsidR="00442002" w:rsidRDefault="00442002" w:rsidP="00EE2554">
      <w:pPr>
        <w:pStyle w:val="Style1"/>
        <w:ind w:left="720"/>
      </w:pPr>
      <w:r>
        <w:t>The first algorithm, ANCAS</w:t>
      </w:r>
      <w:r w:rsidR="00B93E0E">
        <w:t xml:space="preserve">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w:t>
      </w:r>
      <w:r w:rsidR="007E05C5">
        <w:t xml:space="preserve"> of a function over an interval</w:t>
      </w:r>
      <w:r>
        <w:t xml:space="preserve">. Given 4 points in time and the respective location and velocity vectors for 2 </w:t>
      </w:r>
      <w:r w:rsidR="00B93E0E">
        <w:t>objects</w:t>
      </w:r>
      <w:r>
        <w:t>, we can find the TCA by:</w:t>
      </w:r>
    </w:p>
    <w:p w14:paraId="0F98D40D" w14:textId="79A38027" w:rsidR="00442002" w:rsidRDefault="000D0687" w:rsidP="00FE46DA">
      <w:pPr>
        <w:pStyle w:val="descriptionTitle"/>
      </w:pPr>
      <w:r>
        <w:rPr>
          <w:noProof/>
        </w:rPr>
        <mc:AlternateContent>
          <mc:Choice Requires="wps">
            <w:drawing>
              <wp:anchor distT="45720" distB="45720" distL="114300" distR="114300" simplePos="0" relativeHeight="251658240" behindDoc="0" locked="0" layoutInCell="1" allowOverlap="1" wp14:anchorId="2ECAFAD5" wp14:editId="6AF0DCF2">
                <wp:simplePos x="0" y="0"/>
                <wp:positionH relativeFrom="margin">
                  <wp:align>right</wp:align>
                </wp:positionH>
                <wp:positionV relativeFrom="paragraph">
                  <wp:posOffset>244475</wp:posOffset>
                </wp:positionV>
                <wp:extent cx="5008880" cy="3657600"/>
                <wp:effectExtent l="0" t="0" r="20320" b="2540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8880" cy="3657600"/>
                        </a:xfrm>
                        <a:prstGeom prst="rect">
                          <a:avLst/>
                        </a:prstGeom>
                        <a:solidFill>
                          <a:srgbClr val="FFFFFF"/>
                        </a:solidFill>
                        <a:ln w="9525">
                          <a:solidFill>
                            <a:srgbClr val="000000"/>
                          </a:solidFill>
                          <a:miter lim="800000"/>
                          <a:headEnd/>
                          <a:tailEnd/>
                        </a:ln>
                      </wps:spPr>
                      <wps:txbx>
                        <w:txbxContent>
                          <w:p w14:paraId="52BE30D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w:r w:rsidRPr="006B00D0">
                              <w:rPr>
                                <w:rFonts w:asciiTheme="minorBidi" w:hAnsiTheme="minorBidi"/>
                                <w:position w:val="-10"/>
                              </w:rPr>
                              <w:object w:dxaOrig="920" w:dyaOrig="320" w14:anchorId="50CFCC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8" type="#_x0000_t75" style="width:45.5pt;height:16.15pt" o:ole="">
                                  <v:imagedata r:id="rId12" o:title=""/>
                                </v:shape>
                                <o:OLEObject Type="Embed" ProgID="Equation.DSMT4" ShapeID="_x0000_i1348" DrawAspect="Content" ObjectID="_1772205020" r:id="rId13"/>
                              </w:object>
                            </w:r>
                          </w:p>
                          <w:p w14:paraId="6563D4A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w:r w:rsidRPr="006B00D0">
                              <w:rPr>
                                <w:rFonts w:asciiTheme="minorBidi" w:hAnsiTheme="minorBidi"/>
                                <w:position w:val="-12"/>
                              </w:rPr>
                              <w:object w:dxaOrig="1040" w:dyaOrig="360" w14:anchorId="4EF06E79">
                                <v:shape id="_x0000_i1349" type="#_x0000_t75" style="width:51.85pt;height:19pt" o:ole="">
                                  <v:imagedata r:id="rId14" o:title=""/>
                                </v:shape>
                                <o:OLEObject Type="Embed" ProgID="Equation.DSMT4" ShapeID="_x0000_i1349" DrawAspect="Content" ObjectID="_1772205021" r:id="rId15"/>
                              </w:object>
                            </w:r>
                          </w:p>
                          <w:p w14:paraId="41E13DB8"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60" w:dyaOrig="360" w14:anchorId="78CAF2EB">
                                <v:shape id="_x0000_i1350" type="#_x0000_t75" style="width:48.4pt;height:19pt" o:ole="">
                                  <v:imagedata r:id="rId16" o:title=""/>
                                </v:shape>
                                <o:OLEObject Type="Embed" ProgID="Equation.DSMT4" ShapeID="_x0000_i1350" DrawAspect="Content" ObjectID="_1772205022" r:id="rId17"/>
                              </w:object>
                            </w:r>
                          </w:p>
                          <w:p w14:paraId="790980C6"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40" w:dyaOrig="360" w14:anchorId="1CD60ED8">
                                <v:shape id="_x0000_i1351" type="#_x0000_t75" style="width:47.8pt;height:19pt" o:ole="">
                                  <v:imagedata r:id="rId18" o:title=""/>
                                </v:shape>
                                <o:OLEObject Type="Embed" ProgID="Equation.DSMT4" ShapeID="_x0000_i1351" DrawAspect="Content" ObjectID="_1772205023" r:id="rId19"/>
                              </w:object>
                            </w:r>
                          </w:p>
                          <w:p w14:paraId="7C9E3053" w14:textId="77777777" w:rsidR="000D0687" w:rsidRDefault="000D0687" w:rsidP="000D0687">
                            <w:pPr>
                              <w:spacing w:after="0"/>
                              <w:ind w:left="360"/>
                              <w:rPr>
                                <w:rFonts w:asciiTheme="minorBidi" w:hAnsiTheme="minorBidi"/>
                              </w:rPr>
                            </w:pPr>
                            <w:r w:rsidRPr="006B00D0">
                              <w:rPr>
                                <w:rFonts w:asciiTheme="minorBidi" w:hAnsiTheme="minorBidi"/>
                              </w:rPr>
                              <w:t xml:space="preserve">Map the time points </w:t>
                            </w:r>
                            <w:r w:rsidRPr="006B00D0">
                              <w:rPr>
                                <w:rFonts w:asciiTheme="minorBidi" w:hAnsiTheme="minorBidi"/>
                                <w:position w:val="-10"/>
                              </w:rPr>
                              <w:object w:dxaOrig="700" w:dyaOrig="320" w14:anchorId="5B04367B">
                                <v:shape id="_x0000_i1352" type="#_x0000_t75" style="width:35.15pt;height:16.15pt" o:ole="">
                                  <v:imagedata r:id="rId20" o:title=""/>
                                </v:shape>
                                <o:OLEObject Type="Embed" ProgID="Equation.DSMT4" ShapeID="_x0000_i1352" DrawAspect="Content" ObjectID="_1772205024" r:id="rId21"/>
                              </w:object>
                            </w:r>
                            <w:r w:rsidRPr="006B00D0">
                              <w:rPr>
                                <w:rFonts w:asciiTheme="minorBidi" w:hAnsiTheme="minorBidi"/>
                              </w:rPr>
                              <w:t xml:space="preserve"> to </w:t>
                            </w:r>
                            <w:r w:rsidRPr="006B00D0">
                              <w:rPr>
                                <w:rFonts w:asciiTheme="minorBidi" w:hAnsiTheme="minorBidi"/>
                                <w:position w:val="-12"/>
                              </w:rPr>
                              <w:object w:dxaOrig="2180" w:dyaOrig="360" w14:anchorId="4BAAE77F">
                                <v:shape id="_x0000_i1353" type="#_x0000_t75" style="width:108.85pt;height:19pt" o:ole="">
                                  <v:imagedata r:id="rId22" o:title=""/>
                                </v:shape>
                                <o:OLEObject Type="Embed" ProgID="Equation.DSMT4" ShapeID="_x0000_i1353" DrawAspect="Content" ObjectID="_1772205025" r:id="rId23"/>
                              </w:object>
                            </w:r>
                            <w:r w:rsidRPr="006B00D0">
                              <w:rPr>
                                <w:rFonts w:asciiTheme="minorBidi" w:hAnsiTheme="minorBidi"/>
                              </w:rPr>
                              <w:t xml:space="preserve"> on the interval </w:t>
                            </w:r>
                            <w:r w:rsidRPr="006B00D0">
                              <w:rPr>
                                <w:rFonts w:asciiTheme="minorBidi" w:hAnsiTheme="minorBidi"/>
                                <w:position w:val="-10"/>
                              </w:rPr>
                              <w:object w:dxaOrig="499" w:dyaOrig="320" w14:anchorId="767FD2AB">
                                <v:shape id="_x0000_i1354" type="#_x0000_t75" style="width:24.2pt;height:16.15pt" o:ole="">
                                  <v:imagedata r:id="rId24" o:title=""/>
                                </v:shape>
                                <o:OLEObject Type="Embed" ProgID="Equation.DSMT4" ShapeID="_x0000_i1354" DrawAspect="Content" ObjectID="_1772205026" r:id="rId25"/>
                              </w:object>
                            </w:r>
                          </w:p>
                          <w:p w14:paraId="5BB0DEDB" w14:textId="76D7E038" w:rsidR="000D0687" w:rsidRPr="006B00D0" w:rsidRDefault="000D0687" w:rsidP="000D0687">
                            <w:pPr>
                              <w:spacing w:after="0"/>
                              <w:ind w:left="360"/>
                              <w:rPr>
                                <w:rFonts w:asciiTheme="minorBidi" w:hAnsiTheme="minorBidi"/>
                              </w:rPr>
                            </w:pPr>
                            <w:r>
                              <w:rPr>
                                <w:rFonts w:asciiTheme="minorBidi" w:hAnsiTheme="minorBidi"/>
                              </w:rPr>
                              <w:t xml:space="preserve">Calculate </w:t>
                            </w:r>
                            <w:r w:rsidRPr="00210CBF">
                              <w:rPr>
                                <w:rFonts w:asciiTheme="minorBidi" w:hAnsiTheme="minorBidi"/>
                                <w:position w:val="-10"/>
                              </w:rPr>
                              <w:object w:dxaOrig="480" w:dyaOrig="380" w14:anchorId="20C1DAAA">
                                <v:shape id="_x0000_i1355" type="#_x0000_t75" style="width:23.6pt;height:19pt" o:ole="">
                                  <v:imagedata r:id="rId26" o:title=""/>
                                </v:shape>
                                <o:OLEObject Type="Embed" ProgID="Equation.DSMT4" ShapeID="_x0000_i1355" DrawAspect="Content" ObjectID="_1772205027" r:id="rId27"/>
                              </w:object>
                            </w:r>
                            <w:r w:rsidRPr="005273D5">
                              <w:rPr>
                                <w:position w:val="-14"/>
                              </w:rPr>
                              <w:object w:dxaOrig="900" w:dyaOrig="380" w14:anchorId="47EE7F01">
                                <v:shape id="_x0000_i1356" type="#_x0000_t75" style="width:44.95pt;height:19pt" o:ole="">
                                  <v:imagedata r:id="rId28" o:title=""/>
                                </v:shape>
                                <o:OLEObject Type="Embed" ProgID="Equation.DSMT4" ShapeID="_x0000_i1356" DrawAspect="Content" ObjectID="_1772205028" r:id="rId29"/>
                              </w:object>
                            </w:r>
                            <w:r>
                              <w:rPr>
                                <w:rFonts w:asciiTheme="minorBidi" w:hAnsiTheme="minorBidi"/>
                              </w:rPr>
                              <w:t xml:space="preserve"> using </w:t>
                            </w:r>
                            <w:bookmarkStart w:id="6" w:name="_Hlk138407471"/>
                            <w:r w:rsidRPr="00C94E96">
                              <w:rPr>
                                <w:rFonts w:asciiTheme="minorBidi" w:hAnsiTheme="minorBidi"/>
                                <w:b/>
                                <w:bCs/>
                              </w:rPr>
                              <w:t>Eq.(</w:t>
                            </w:r>
                            <w:hyperlink w:anchor="eq5" w:history="1">
                              <w:r w:rsidR="00695C6D" w:rsidRPr="00C94E96">
                                <w:rPr>
                                  <w:rStyle w:val="Hyperlink"/>
                                  <w:rFonts w:asciiTheme="minorBidi" w:hAnsiTheme="minorBidi"/>
                                  <w:b/>
                                  <w:bCs/>
                                </w:rPr>
                                <w:t>5</w:t>
                              </w:r>
                            </w:hyperlink>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6"/>
                            <w:r>
                              <w:rPr>
                                <w:rFonts w:asciiTheme="minorBidi" w:hAnsiTheme="minorBidi"/>
                              </w:rPr>
                              <w:t xml:space="preserve">with the points </w:t>
                            </w:r>
                            <w:r w:rsidRPr="00AF1FEF">
                              <w:rPr>
                                <w:rFonts w:asciiTheme="minorBidi" w:hAnsiTheme="minorBidi"/>
                                <w:position w:val="-12"/>
                              </w:rPr>
                              <w:object w:dxaOrig="840" w:dyaOrig="360" w14:anchorId="238B1BA3">
                                <v:shape id="_x0000_i1357" type="#_x0000_t75" style="width:42.05pt;height:19pt" o:ole="">
                                  <v:imagedata r:id="rId30" o:title=""/>
                                </v:shape>
                                <o:OLEObject Type="Embed" ProgID="Equation.DSMT4" ShapeID="_x0000_i1357" DrawAspect="Content" ObjectID="_1772205029" r:id="rId31"/>
                              </w:object>
                            </w:r>
                          </w:p>
                          <w:p w14:paraId="2B625765" w14:textId="12E950D1"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to </w:t>
                            </w:r>
                            <w:r w:rsidRPr="00210CBF">
                              <w:rPr>
                                <w:rFonts w:asciiTheme="minorBidi" w:hAnsiTheme="minorBidi"/>
                                <w:position w:val="-10"/>
                              </w:rPr>
                              <w:object w:dxaOrig="480" w:dyaOrig="380" w14:anchorId="2AB000A0">
                                <v:shape id="_x0000_i1358" type="#_x0000_t75" style="width:23.6pt;height:19pt">
                                  <v:imagedata r:id="rId26" o:title=""/>
                                </v:shape>
                                <o:OLEObject Type="Embed" ProgID="Equation.DSMT4" ShapeID="_x0000_i1358" DrawAspect="Content" ObjectID="_1772205030" r:id="rId32"/>
                              </w:object>
                            </w:r>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w:r w:rsidRPr="006B00D0">
                              <w:rPr>
                                <w:rFonts w:asciiTheme="minorBidi" w:hAnsiTheme="minorBidi"/>
                                <w:position w:val="-10"/>
                              </w:rPr>
                              <w:object w:dxaOrig="499" w:dyaOrig="320" w14:anchorId="3D14CDBF">
                                <v:shape id="_x0000_i1359" type="#_x0000_t75" style="width:24.2pt;height:16.15pt">
                                  <v:imagedata r:id="rId24" o:title=""/>
                                </v:shape>
                                <o:OLEObject Type="Embed" ProgID="Equation.DSMT4" ShapeID="_x0000_i1359" DrawAspect="Content" ObjectID="_1772205031" r:id="rId33"/>
                              </w:object>
                            </w:r>
                          </w:p>
                          <w:p w14:paraId="76BF7D61" w14:textId="77777777" w:rsidR="000D0687" w:rsidRPr="006B00D0" w:rsidRDefault="000D0687" w:rsidP="000D0687">
                            <w:pPr>
                              <w:spacing w:after="0"/>
                              <w:ind w:left="360"/>
                              <w:rPr>
                                <w:rFonts w:asciiTheme="minorBidi" w:hAnsiTheme="minorBidi"/>
                              </w:rPr>
                            </w:pPr>
                            <w:r w:rsidRPr="006B00D0">
                              <w:rPr>
                                <w:rFonts w:asciiTheme="minorBidi" w:hAnsiTheme="minorBidi"/>
                              </w:rPr>
                              <w:t>Find the cubic polynomial real roots</w:t>
                            </w:r>
                          </w:p>
                          <w:p w14:paraId="2B39DB37" w14:textId="77777777"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for </w:t>
                            </w:r>
                            <w:r w:rsidRPr="006B00D0">
                              <w:rPr>
                                <w:rFonts w:asciiTheme="minorBidi" w:hAnsiTheme="minorBidi"/>
                                <w:position w:val="-14"/>
                              </w:rPr>
                              <w:object w:dxaOrig="900" w:dyaOrig="380" w14:anchorId="6225E722">
                                <v:shape id="_x0000_i1360" type="#_x0000_t75" style="width:44.95pt;height:19pt">
                                  <v:imagedata r:id="rId34" o:title=""/>
                                </v:shape>
                                <o:OLEObject Type="Embed" ProgID="Equation.DSMT4" ShapeID="_x0000_i1360" DrawAspect="Content" ObjectID="_1772205032" r:id="rId35"/>
                              </w:object>
                            </w:r>
                            <w:r w:rsidRPr="006B00D0">
                              <w:rPr>
                                <w:rFonts w:asciiTheme="minorBidi" w:hAnsiTheme="minorBidi"/>
                              </w:rPr>
                              <w:t xml:space="preserve"> in the interval </w:t>
                            </w:r>
                            <w:r w:rsidRPr="006B00D0">
                              <w:rPr>
                                <w:rFonts w:asciiTheme="minorBidi" w:hAnsiTheme="minorBidi"/>
                                <w:position w:val="-10"/>
                              </w:rPr>
                              <w:object w:dxaOrig="499" w:dyaOrig="320" w14:anchorId="6320FFE1">
                                <v:shape id="_x0000_i1361" type="#_x0000_t75" style="width:24.2pt;height:16.15pt">
                                  <v:imagedata r:id="rId24" o:title=""/>
                                </v:shape>
                                <o:OLEObject Type="Embed" ProgID="Equation.DSMT4" ShapeID="_x0000_i1361" DrawAspect="Content" ObjectID="_1772205033" r:id="rId36"/>
                              </w:object>
                            </w:r>
                          </w:p>
                          <w:p w14:paraId="659B92E3" w14:textId="77777777" w:rsidR="000D0687" w:rsidRPr="006B00D0" w:rsidRDefault="000D0687" w:rsidP="000D0687">
                            <w:pPr>
                              <w:spacing w:after="0"/>
                              <w:ind w:left="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79" w:dyaOrig="279" w14:anchorId="04055699">
                                <v:shape id="_x0000_i1362" type="#_x0000_t75" style="width:13.8pt;height:13.8pt">
                                  <v:imagedata r:id="rId37" o:title=""/>
                                </v:shape>
                                <o:OLEObject Type="Embed" ProgID="Equation.DSMT4" ShapeID="_x0000_i1362" DrawAspect="Content" ObjectID="_1772205034" r:id="rId38"/>
                              </w:object>
                            </w:r>
                            <w:r w:rsidRPr="006B00D0">
                              <w:rPr>
                                <w:rFonts w:asciiTheme="minorBidi" w:hAnsiTheme="minorBidi"/>
                              </w:rPr>
                              <w:t xml:space="preserve"> </w:t>
                            </w:r>
                            <w:r w:rsidRPr="006B00D0">
                              <w:rPr>
                                <w:rFonts w:asciiTheme="minorBidi" w:hAnsiTheme="minorBidi"/>
                                <w:b/>
                                <w:bCs/>
                              </w:rPr>
                              <w:t>do:</w:t>
                            </w:r>
                          </w:p>
                          <w:p w14:paraId="1C5EFA5D" w14:textId="0BBD3490" w:rsidR="000D0687" w:rsidRPr="006B00D0" w:rsidRDefault="000D0687" w:rsidP="000D0687">
                            <w:pPr>
                              <w:spacing w:after="0"/>
                              <w:ind w:left="360"/>
                              <w:rPr>
                                <w:rFonts w:asciiTheme="minorBidi" w:hAnsiTheme="minorBidi"/>
                              </w:rPr>
                            </w:pPr>
                            <w:r w:rsidRPr="006B00D0">
                              <w:rPr>
                                <w:rFonts w:asciiTheme="minorBidi" w:hAnsiTheme="minorBidi"/>
                              </w:rPr>
                              <w:tab/>
                              <w:t xml:space="preserve">calculate the distance </w:t>
                            </w:r>
                            <w:r w:rsidRPr="006B00D0">
                              <w:rPr>
                                <w:rFonts w:asciiTheme="minorBidi" w:hAnsiTheme="minorBidi"/>
                                <w:position w:val="-4"/>
                              </w:rPr>
                              <w:object w:dxaOrig="180" w:dyaOrig="200" w14:anchorId="5BD7E8B9">
                                <v:shape id="_x0000_i1363" type="#_x0000_t75" style="width:8.65pt;height:9.2pt">
                                  <v:imagedata r:id="rId39" o:title=""/>
                                </v:shape>
                                <o:OLEObject Type="Embed" ProgID="Equation.DSMT4" ShapeID="_x0000_i1363" DrawAspect="Content" ObjectID="_1772205035" r:id="rId40"/>
                              </w:object>
                            </w:r>
                            <w:r w:rsidRPr="006B00D0">
                              <w:rPr>
                                <w:rFonts w:asciiTheme="minorBidi" w:hAnsiTheme="minorBidi"/>
                              </w:rPr>
                              <w:t xml:space="preserve"> at </w:t>
                            </w:r>
                            <w:r w:rsidRPr="006B00D0">
                              <w:rPr>
                                <w:rFonts w:asciiTheme="minorBidi" w:hAnsiTheme="minorBidi"/>
                                <w:position w:val="-6"/>
                              </w:rPr>
                              <w:object w:dxaOrig="279" w:dyaOrig="279" w14:anchorId="0507E371">
                                <v:shape id="_x0000_i1364" type="#_x0000_t75" style="width:13.8pt;height:13.8pt">
                                  <v:imagedata r:id="rId41" o:title=""/>
                                </v:shape>
                                <o:OLEObject Type="Embed" ProgID="Equation.DSMT4" ShapeID="_x0000_i1364" DrawAspect="Content" ObjectID="_1772205036" r:id="rId42"/>
                              </w:object>
                            </w:r>
                            <w:r w:rsidRPr="006B00D0">
                              <w:rPr>
                                <w:rFonts w:asciiTheme="minorBidi" w:hAnsiTheme="minorBidi"/>
                              </w:rPr>
                              <w:t xml:space="preserve"> using </w:t>
                            </w:r>
                            <w:r w:rsidRPr="00C94E96">
                              <w:rPr>
                                <w:rFonts w:asciiTheme="minorBidi" w:hAnsiTheme="minorBidi"/>
                                <w:b/>
                                <w:bCs/>
                              </w:rPr>
                              <w:t>Eq.(</w:t>
                            </w:r>
                            <w:hyperlink w:anchor="eq6" w:history="1">
                              <w:r w:rsidR="00905635"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02B78AD8" w14:textId="77777777" w:rsidR="000D0687" w:rsidRPr="006B00D0" w:rsidRDefault="000D0687" w:rsidP="000D0687">
                            <w:pPr>
                              <w:spacing w:after="0"/>
                              <w:ind w:left="360" w:firstLine="360"/>
                              <w:rPr>
                                <w:rFonts w:asciiTheme="minorBidi" w:hAnsiTheme="minorBidi"/>
                              </w:rPr>
                            </w:pPr>
                            <w:r w:rsidRPr="006B00D0">
                              <w:rPr>
                                <w:rFonts w:asciiTheme="minorBidi" w:hAnsiTheme="minorBidi"/>
                                <w:b/>
                                <w:bCs/>
                              </w:rPr>
                              <w:t>if</w:t>
                            </w:r>
                            <w:r w:rsidRPr="006B00D0">
                              <w:rPr>
                                <w:rFonts w:asciiTheme="minorBidi" w:hAnsiTheme="minorBidi"/>
                              </w:rPr>
                              <w:t xml:space="preserve"> </w:t>
                            </w:r>
                            <w:r w:rsidRPr="006B00D0">
                              <w:rPr>
                                <w:rFonts w:asciiTheme="minorBidi" w:hAnsiTheme="minorBidi"/>
                                <w:position w:val="-12"/>
                              </w:rPr>
                              <w:object w:dxaOrig="740" w:dyaOrig="360" w14:anchorId="1AAD1E8D">
                                <v:shape id="_x0000_i1365" type="#_x0000_t75" style="width:36.85pt;height:19pt">
                                  <v:imagedata r:id="rId43" o:title=""/>
                                </v:shape>
                                <o:OLEObject Type="Embed" ProgID="Equation.DSMT4" ShapeID="_x0000_i1365" DrawAspect="Content" ObjectID="_1772205037" r:id="rId44"/>
                              </w:object>
                            </w:r>
                            <w:r w:rsidRPr="006B00D0">
                              <w:rPr>
                                <w:rFonts w:asciiTheme="minorBidi" w:hAnsiTheme="minorBidi"/>
                                <w:b/>
                                <w:bCs/>
                              </w:rPr>
                              <w:t>:</w:t>
                            </w:r>
                          </w:p>
                          <w:p w14:paraId="565637C4" w14:textId="77777777" w:rsidR="000D0687" w:rsidRPr="006B00D0" w:rsidRDefault="000D0687" w:rsidP="000D0687">
                            <w:pPr>
                              <w:spacing w:after="0"/>
                              <w:ind w:left="360" w:firstLine="360"/>
                              <w:rPr>
                                <w:rFonts w:asciiTheme="minorBidi" w:hAnsiTheme="minorBidi"/>
                              </w:rPr>
                            </w:pPr>
                            <w:r w:rsidRPr="006B00D0">
                              <w:rPr>
                                <w:rFonts w:asciiTheme="minorBidi" w:hAnsiTheme="minorBidi"/>
                              </w:rPr>
                              <w:tab/>
                            </w:r>
                            <w:r w:rsidRPr="006B00D0">
                              <w:rPr>
                                <w:rFonts w:asciiTheme="minorBidi" w:hAnsiTheme="minorBidi"/>
                                <w:position w:val="-30"/>
                              </w:rPr>
                              <w:object w:dxaOrig="859" w:dyaOrig="720" w14:anchorId="7E79B90C">
                                <v:shape id="_x0000_i1366" type="#_x0000_t75" style="width:43.2pt;height:36.3pt">
                                  <v:imagedata r:id="rId45" o:title=""/>
                                </v:shape>
                                <o:OLEObject Type="Embed" ProgID="Equation.DSMT4" ShapeID="_x0000_i1366" DrawAspect="Content" ObjectID="_1772205038" r:id="rId46"/>
                              </w:objec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ECAFAD5" id="_x0000_t202" coordsize="21600,21600" o:spt="202" path="m,l,21600r21600,l21600,xe">
                <v:stroke joinstyle="miter"/>
                <v:path gradientshapeok="t" o:connecttype="rect"/>
              </v:shapetype>
              <v:shape id="Text Box 217" o:spid="_x0000_s1026" type="#_x0000_t202" style="position:absolute;left:0;text-align:left;margin-left:343.2pt;margin-top:19.25pt;width:394.4pt;height:4in;z-index:2516582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">
                <v:textbox>
                  <w:txbxContent>
                    <w:p w14:paraId="52BE30D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w:r w:rsidRPr="006B00D0">
                        <w:rPr>
                          <w:rFonts w:asciiTheme="minorBidi" w:hAnsiTheme="minorBidi"/>
                          <w:position w:val="-10"/>
                        </w:rPr>
                        <w:object w:dxaOrig="920" w:dyaOrig="320" w14:anchorId="50CFCCCB">
                          <v:shape id="_x0000_i1348" type="#_x0000_t75" style="width:45.5pt;height:16.15pt" o:ole="">
                            <v:imagedata r:id="rId12" o:title=""/>
                          </v:shape>
                          <o:OLEObject Type="Embed" ProgID="Equation.DSMT4" ShapeID="_x0000_i1348" DrawAspect="Content" ObjectID="_1772205020" r:id="rId47"/>
                        </w:object>
                      </w:r>
                    </w:p>
                    <w:p w14:paraId="6563D4A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w:r w:rsidRPr="006B00D0">
                        <w:rPr>
                          <w:rFonts w:asciiTheme="minorBidi" w:hAnsiTheme="minorBidi"/>
                          <w:position w:val="-12"/>
                        </w:rPr>
                        <w:object w:dxaOrig="1040" w:dyaOrig="360" w14:anchorId="4EF06E79">
                          <v:shape id="_x0000_i1349" type="#_x0000_t75" style="width:51.85pt;height:19pt" o:ole="">
                            <v:imagedata r:id="rId14" o:title=""/>
                          </v:shape>
                          <o:OLEObject Type="Embed" ProgID="Equation.DSMT4" ShapeID="_x0000_i1349" DrawAspect="Content" ObjectID="_1772205021" r:id="rId48"/>
                        </w:object>
                      </w:r>
                    </w:p>
                    <w:p w14:paraId="41E13DB8"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60" w:dyaOrig="360" w14:anchorId="78CAF2EB">
                          <v:shape id="_x0000_i1350" type="#_x0000_t75" style="width:48.4pt;height:19pt" o:ole="">
                            <v:imagedata r:id="rId16" o:title=""/>
                          </v:shape>
                          <o:OLEObject Type="Embed" ProgID="Equation.DSMT4" ShapeID="_x0000_i1350" DrawAspect="Content" ObjectID="_1772205022" r:id="rId49"/>
                        </w:object>
                      </w:r>
                    </w:p>
                    <w:p w14:paraId="790980C6"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40" w:dyaOrig="360" w14:anchorId="1CD60ED8">
                          <v:shape id="_x0000_i1351" type="#_x0000_t75" style="width:47.8pt;height:19pt" o:ole="">
                            <v:imagedata r:id="rId18" o:title=""/>
                          </v:shape>
                          <o:OLEObject Type="Embed" ProgID="Equation.DSMT4" ShapeID="_x0000_i1351" DrawAspect="Content" ObjectID="_1772205023" r:id="rId50"/>
                        </w:object>
                      </w:r>
                    </w:p>
                    <w:p w14:paraId="7C9E3053" w14:textId="77777777" w:rsidR="000D0687" w:rsidRDefault="000D0687" w:rsidP="000D0687">
                      <w:pPr>
                        <w:spacing w:after="0"/>
                        <w:ind w:left="360"/>
                        <w:rPr>
                          <w:rFonts w:asciiTheme="minorBidi" w:hAnsiTheme="minorBidi"/>
                        </w:rPr>
                      </w:pPr>
                      <w:r w:rsidRPr="006B00D0">
                        <w:rPr>
                          <w:rFonts w:asciiTheme="minorBidi" w:hAnsiTheme="minorBidi"/>
                        </w:rPr>
                        <w:t xml:space="preserve">Map the time points </w:t>
                      </w:r>
                      <w:r w:rsidRPr="006B00D0">
                        <w:rPr>
                          <w:rFonts w:asciiTheme="minorBidi" w:hAnsiTheme="minorBidi"/>
                          <w:position w:val="-10"/>
                        </w:rPr>
                        <w:object w:dxaOrig="700" w:dyaOrig="320" w14:anchorId="5B04367B">
                          <v:shape id="_x0000_i1352" type="#_x0000_t75" style="width:35.15pt;height:16.15pt" o:ole="">
                            <v:imagedata r:id="rId20" o:title=""/>
                          </v:shape>
                          <o:OLEObject Type="Embed" ProgID="Equation.DSMT4" ShapeID="_x0000_i1352" DrawAspect="Content" ObjectID="_1772205024" r:id="rId51"/>
                        </w:object>
                      </w:r>
                      <w:r w:rsidRPr="006B00D0">
                        <w:rPr>
                          <w:rFonts w:asciiTheme="minorBidi" w:hAnsiTheme="minorBidi"/>
                        </w:rPr>
                        <w:t xml:space="preserve"> to </w:t>
                      </w:r>
                      <w:r w:rsidRPr="006B00D0">
                        <w:rPr>
                          <w:rFonts w:asciiTheme="minorBidi" w:hAnsiTheme="minorBidi"/>
                          <w:position w:val="-12"/>
                        </w:rPr>
                        <w:object w:dxaOrig="2180" w:dyaOrig="360" w14:anchorId="4BAAE77F">
                          <v:shape id="_x0000_i1353" type="#_x0000_t75" style="width:108.85pt;height:19pt" o:ole="">
                            <v:imagedata r:id="rId22" o:title=""/>
                          </v:shape>
                          <o:OLEObject Type="Embed" ProgID="Equation.DSMT4" ShapeID="_x0000_i1353" DrawAspect="Content" ObjectID="_1772205025" r:id="rId52"/>
                        </w:object>
                      </w:r>
                      <w:r w:rsidRPr="006B00D0">
                        <w:rPr>
                          <w:rFonts w:asciiTheme="minorBidi" w:hAnsiTheme="minorBidi"/>
                        </w:rPr>
                        <w:t xml:space="preserve"> on the interval </w:t>
                      </w:r>
                      <w:r w:rsidRPr="006B00D0">
                        <w:rPr>
                          <w:rFonts w:asciiTheme="minorBidi" w:hAnsiTheme="minorBidi"/>
                          <w:position w:val="-10"/>
                        </w:rPr>
                        <w:object w:dxaOrig="499" w:dyaOrig="320" w14:anchorId="767FD2AB">
                          <v:shape id="_x0000_i1354" type="#_x0000_t75" style="width:24.2pt;height:16.15pt" o:ole="">
                            <v:imagedata r:id="rId24" o:title=""/>
                          </v:shape>
                          <o:OLEObject Type="Embed" ProgID="Equation.DSMT4" ShapeID="_x0000_i1354" DrawAspect="Content" ObjectID="_1772205026" r:id="rId53"/>
                        </w:object>
                      </w:r>
                    </w:p>
                    <w:p w14:paraId="5BB0DEDB" w14:textId="76D7E038" w:rsidR="000D0687" w:rsidRPr="006B00D0" w:rsidRDefault="000D0687" w:rsidP="000D0687">
                      <w:pPr>
                        <w:spacing w:after="0"/>
                        <w:ind w:left="360"/>
                        <w:rPr>
                          <w:rFonts w:asciiTheme="minorBidi" w:hAnsiTheme="minorBidi"/>
                        </w:rPr>
                      </w:pPr>
                      <w:r>
                        <w:rPr>
                          <w:rFonts w:asciiTheme="minorBidi" w:hAnsiTheme="minorBidi"/>
                        </w:rPr>
                        <w:t xml:space="preserve">Calculate </w:t>
                      </w:r>
                      <w:r w:rsidRPr="00210CBF">
                        <w:rPr>
                          <w:rFonts w:asciiTheme="minorBidi" w:hAnsiTheme="minorBidi"/>
                          <w:position w:val="-10"/>
                        </w:rPr>
                        <w:object w:dxaOrig="480" w:dyaOrig="380" w14:anchorId="20C1DAAA">
                          <v:shape id="_x0000_i1355" type="#_x0000_t75" style="width:23.6pt;height:19pt" o:ole="">
                            <v:imagedata r:id="rId26" o:title=""/>
                          </v:shape>
                          <o:OLEObject Type="Embed" ProgID="Equation.DSMT4" ShapeID="_x0000_i1355" DrawAspect="Content" ObjectID="_1772205027" r:id="rId54"/>
                        </w:object>
                      </w:r>
                      <w:r w:rsidRPr="005273D5">
                        <w:rPr>
                          <w:position w:val="-14"/>
                        </w:rPr>
                        <w:object w:dxaOrig="900" w:dyaOrig="380" w14:anchorId="47EE7F01">
                          <v:shape id="_x0000_i1356" type="#_x0000_t75" style="width:44.95pt;height:19pt" o:ole="">
                            <v:imagedata r:id="rId28" o:title=""/>
                          </v:shape>
                          <o:OLEObject Type="Embed" ProgID="Equation.DSMT4" ShapeID="_x0000_i1356" DrawAspect="Content" ObjectID="_1772205028" r:id="rId55"/>
                        </w:object>
                      </w:r>
                      <w:r>
                        <w:rPr>
                          <w:rFonts w:asciiTheme="minorBidi" w:hAnsiTheme="minorBidi"/>
                        </w:rPr>
                        <w:t xml:space="preserve"> using </w:t>
                      </w:r>
                      <w:bookmarkStart w:id="7" w:name="_Hlk138407471"/>
                      <w:r w:rsidRPr="00C94E96">
                        <w:rPr>
                          <w:rFonts w:asciiTheme="minorBidi" w:hAnsiTheme="minorBidi"/>
                          <w:b/>
                          <w:bCs/>
                        </w:rPr>
                        <w:t>Eq.(</w:t>
                      </w:r>
                      <w:hyperlink w:anchor="eq5" w:history="1">
                        <w:r w:rsidR="00695C6D" w:rsidRPr="00C94E96">
                          <w:rPr>
                            <w:rStyle w:val="Hyperlink"/>
                            <w:rFonts w:asciiTheme="minorBidi" w:hAnsiTheme="minorBidi"/>
                            <w:b/>
                            <w:bCs/>
                          </w:rPr>
                          <w:t>5</w:t>
                        </w:r>
                      </w:hyperlink>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7"/>
                      <w:r>
                        <w:rPr>
                          <w:rFonts w:asciiTheme="minorBidi" w:hAnsiTheme="minorBidi"/>
                        </w:rPr>
                        <w:t xml:space="preserve">with the points </w:t>
                      </w:r>
                      <w:r w:rsidRPr="00AF1FEF">
                        <w:rPr>
                          <w:rFonts w:asciiTheme="minorBidi" w:hAnsiTheme="minorBidi"/>
                          <w:position w:val="-12"/>
                        </w:rPr>
                        <w:object w:dxaOrig="840" w:dyaOrig="360" w14:anchorId="238B1BA3">
                          <v:shape id="_x0000_i1357" type="#_x0000_t75" style="width:42.05pt;height:19pt" o:ole="">
                            <v:imagedata r:id="rId30" o:title=""/>
                          </v:shape>
                          <o:OLEObject Type="Embed" ProgID="Equation.DSMT4" ShapeID="_x0000_i1357" DrawAspect="Content" ObjectID="_1772205029" r:id="rId56"/>
                        </w:object>
                      </w:r>
                    </w:p>
                    <w:p w14:paraId="2B625765" w14:textId="12E950D1"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to </w:t>
                      </w:r>
                      <w:r w:rsidRPr="00210CBF">
                        <w:rPr>
                          <w:rFonts w:asciiTheme="minorBidi" w:hAnsiTheme="minorBidi"/>
                          <w:position w:val="-10"/>
                        </w:rPr>
                        <w:object w:dxaOrig="480" w:dyaOrig="380" w14:anchorId="2AB000A0">
                          <v:shape id="_x0000_i1358" type="#_x0000_t75" style="width:23.6pt;height:19pt">
                            <v:imagedata r:id="rId26" o:title=""/>
                          </v:shape>
                          <o:OLEObject Type="Embed" ProgID="Equation.DSMT4" ShapeID="_x0000_i1358" DrawAspect="Content" ObjectID="_1772205030" r:id="rId57"/>
                        </w:object>
                      </w:r>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w:r w:rsidRPr="006B00D0">
                        <w:rPr>
                          <w:rFonts w:asciiTheme="minorBidi" w:hAnsiTheme="minorBidi"/>
                          <w:position w:val="-10"/>
                        </w:rPr>
                        <w:object w:dxaOrig="499" w:dyaOrig="320" w14:anchorId="3D14CDBF">
                          <v:shape id="_x0000_i1359" type="#_x0000_t75" style="width:24.2pt;height:16.15pt">
                            <v:imagedata r:id="rId24" o:title=""/>
                          </v:shape>
                          <o:OLEObject Type="Embed" ProgID="Equation.DSMT4" ShapeID="_x0000_i1359" DrawAspect="Content" ObjectID="_1772205031" r:id="rId58"/>
                        </w:object>
                      </w:r>
                    </w:p>
                    <w:p w14:paraId="76BF7D61" w14:textId="77777777" w:rsidR="000D0687" w:rsidRPr="006B00D0" w:rsidRDefault="000D0687" w:rsidP="000D0687">
                      <w:pPr>
                        <w:spacing w:after="0"/>
                        <w:ind w:left="360"/>
                        <w:rPr>
                          <w:rFonts w:asciiTheme="minorBidi" w:hAnsiTheme="minorBidi"/>
                        </w:rPr>
                      </w:pPr>
                      <w:r w:rsidRPr="006B00D0">
                        <w:rPr>
                          <w:rFonts w:asciiTheme="minorBidi" w:hAnsiTheme="minorBidi"/>
                        </w:rPr>
                        <w:t>Find the cubic polynomial real roots</w:t>
                      </w:r>
                    </w:p>
                    <w:p w14:paraId="2B39DB37" w14:textId="77777777"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for </w:t>
                      </w:r>
                      <w:r w:rsidRPr="006B00D0">
                        <w:rPr>
                          <w:rFonts w:asciiTheme="minorBidi" w:hAnsiTheme="minorBidi"/>
                          <w:position w:val="-14"/>
                        </w:rPr>
                        <w:object w:dxaOrig="900" w:dyaOrig="380" w14:anchorId="6225E722">
                          <v:shape id="_x0000_i1360" type="#_x0000_t75" style="width:44.95pt;height:19pt">
                            <v:imagedata r:id="rId34" o:title=""/>
                          </v:shape>
                          <o:OLEObject Type="Embed" ProgID="Equation.DSMT4" ShapeID="_x0000_i1360" DrawAspect="Content" ObjectID="_1772205032" r:id="rId59"/>
                        </w:object>
                      </w:r>
                      <w:r w:rsidRPr="006B00D0">
                        <w:rPr>
                          <w:rFonts w:asciiTheme="minorBidi" w:hAnsiTheme="minorBidi"/>
                        </w:rPr>
                        <w:t xml:space="preserve"> in the interval </w:t>
                      </w:r>
                      <w:r w:rsidRPr="006B00D0">
                        <w:rPr>
                          <w:rFonts w:asciiTheme="minorBidi" w:hAnsiTheme="minorBidi"/>
                          <w:position w:val="-10"/>
                        </w:rPr>
                        <w:object w:dxaOrig="499" w:dyaOrig="320" w14:anchorId="6320FFE1">
                          <v:shape id="_x0000_i1361" type="#_x0000_t75" style="width:24.2pt;height:16.15pt">
                            <v:imagedata r:id="rId24" o:title=""/>
                          </v:shape>
                          <o:OLEObject Type="Embed" ProgID="Equation.DSMT4" ShapeID="_x0000_i1361" DrawAspect="Content" ObjectID="_1772205033" r:id="rId60"/>
                        </w:object>
                      </w:r>
                    </w:p>
                    <w:p w14:paraId="659B92E3" w14:textId="77777777" w:rsidR="000D0687" w:rsidRPr="006B00D0" w:rsidRDefault="000D0687" w:rsidP="000D0687">
                      <w:pPr>
                        <w:spacing w:after="0"/>
                        <w:ind w:left="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79" w:dyaOrig="279" w14:anchorId="04055699">
                          <v:shape id="_x0000_i1362" type="#_x0000_t75" style="width:13.8pt;height:13.8pt">
                            <v:imagedata r:id="rId37" o:title=""/>
                          </v:shape>
                          <o:OLEObject Type="Embed" ProgID="Equation.DSMT4" ShapeID="_x0000_i1362" DrawAspect="Content" ObjectID="_1772205034" r:id="rId61"/>
                        </w:object>
                      </w:r>
                      <w:r w:rsidRPr="006B00D0">
                        <w:rPr>
                          <w:rFonts w:asciiTheme="minorBidi" w:hAnsiTheme="minorBidi"/>
                        </w:rPr>
                        <w:t xml:space="preserve"> </w:t>
                      </w:r>
                      <w:r w:rsidRPr="006B00D0">
                        <w:rPr>
                          <w:rFonts w:asciiTheme="minorBidi" w:hAnsiTheme="minorBidi"/>
                          <w:b/>
                          <w:bCs/>
                        </w:rPr>
                        <w:t>do:</w:t>
                      </w:r>
                    </w:p>
                    <w:p w14:paraId="1C5EFA5D" w14:textId="0BBD3490" w:rsidR="000D0687" w:rsidRPr="006B00D0" w:rsidRDefault="000D0687" w:rsidP="000D0687">
                      <w:pPr>
                        <w:spacing w:after="0"/>
                        <w:ind w:left="360"/>
                        <w:rPr>
                          <w:rFonts w:asciiTheme="minorBidi" w:hAnsiTheme="minorBidi"/>
                        </w:rPr>
                      </w:pPr>
                      <w:r w:rsidRPr="006B00D0">
                        <w:rPr>
                          <w:rFonts w:asciiTheme="minorBidi" w:hAnsiTheme="minorBidi"/>
                        </w:rPr>
                        <w:tab/>
                        <w:t xml:space="preserve">calculate the distance </w:t>
                      </w:r>
                      <w:r w:rsidRPr="006B00D0">
                        <w:rPr>
                          <w:rFonts w:asciiTheme="minorBidi" w:hAnsiTheme="minorBidi"/>
                          <w:position w:val="-4"/>
                        </w:rPr>
                        <w:object w:dxaOrig="180" w:dyaOrig="200" w14:anchorId="5BD7E8B9">
                          <v:shape id="_x0000_i1363" type="#_x0000_t75" style="width:8.65pt;height:9.2pt">
                            <v:imagedata r:id="rId39" o:title=""/>
                          </v:shape>
                          <o:OLEObject Type="Embed" ProgID="Equation.DSMT4" ShapeID="_x0000_i1363" DrawAspect="Content" ObjectID="_1772205035" r:id="rId62"/>
                        </w:object>
                      </w:r>
                      <w:r w:rsidRPr="006B00D0">
                        <w:rPr>
                          <w:rFonts w:asciiTheme="minorBidi" w:hAnsiTheme="minorBidi"/>
                        </w:rPr>
                        <w:t xml:space="preserve"> at </w:t>
                      </w:r>
                      <w:r w:rsidRPr="006B00D0">
                        <w:rPr>
                          <w:rFonts w:asciiTheme="minorBidi" w:hAnsiTheme="minorBidi"/>
                          <w:position w:val="-6"/>
                        </w:rPr>
                        <w:object w:dxaOrig="279" w:dyaOrig="279" w14:anchorId="0507E371">
                          <v:shape id="_x0000_i1364" type="#_x0000_t75" style="width:13.8pt;height:13.8pt">
                            <v:imagedata r:id="rId41" o:title=""/>
                          </v:shape>
                          <o:OLEObject Type="Embed" ProgID="Equation.DSMT4" ShapeID="_x0000_i1364" DrawAspect="Content" ObjectID="_1772205036" r:id="rId63"/>
                        </w:object>
                      </w:r>
                      <w:r w:rsidRPr="006B00D0">
                        <w:rPr>
                          <w:rFonts w:asciiTheme="minorBidi" w:hAnsiTheme="minorBidi"/>
                        </w:rPr>
                        <w:t xml:space="preserve"> using </w:t>
                      </w:r>
                      <w:r w:rsidRPr="00C94E96">
                        <w:rPr>
                          <w:rFonts w:asciiTheme="minorBidi" w:hAnsiTheme="minorBidi"/>
                          <w:b/>
                          <w:bCs/>
                        </w:rPr>
                        <w:t>Eq.(</w:t>
                      </w:r>
                      <w:hyperlink w:anchor="eq6" w:history="1">
                        <w:r w:rsidR="00905635"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02B78AD8" w14:textId="77777777" w:rsidR="000D0687" w:rsidRPr="006B00D0" w:rsidRDefault="000D0687" w:rsidP="000D0687">
                      <w:pPr>
                        <w:spacing w:after="0"/>
                        <w:ind w:left="360" w:firstLine="360"/>
                        <w:rPr>
                          <w:rFonts w:asciiTheme="minorBidi" w:hAnsiTheme="minorBidi"/>
                        </w:rPr>
                      </w:pPr>
                      <w:r w:rsidRPr="006B00D0">
                        <w:rPr>
                          <w:rFonts w:asciiTheme="minorBidi" w:hAnsiTheme="minorBidi"/>
                          <w:b/>
                          <w:bCs/>
                        </w:rPr>
                        <w:t>if</w:t>
                      </w:r>
                      <w:r w:rsidRPr="006B00D0">
                        <w:rPr>
                          <w:rFonts w:asciiTheme="minorBidi" w:hAnsiTheme="minorBidi"/>
                        </w:rPr>
                        <w:t xml:space="preserve"> </w:t>
                      </w:r>
                      <w:r w:rsidRPr="006B00D0">
                        <w:rPr>
                          <w:rFonts w:asciiTheme="minorBidi" w:hAnsiTheme="minorBidi"/>
                          <w:position w:val="-12"/>
                        </w:rPr>
                        <w:object w:dxaOrig="740" w:dyaOrig="360" w14:anchorId="1AAD1E8D">
                          <v:shape id="_x0000_i1365" type="#_x0000_t75" style="width:36.85pt;height:19pt">
                            <v:imagedata r:id="rId43" o:title=""/>
                          </v:shape>
                          <o:OLEObject Type="Embed" ProgID="Equation.DSMT4" ShapeID="_x0000_i1365" DrawAspect="Content" ObjectID="_1772205037" r:id="rId64"/>
                        </w:object>
                      </w:r>
                      <w:r w:rsidRPr="006B00D0">
                        <w:rPr>
                          <w:rFonts w:asciiTheme="minorBidi" w:hAnsiTheme="minorBidi"/>
                          <w:b/>
                          <w:bCs/>
                        </w:rPr>
                        <w:t>:</w:t>
                      </w:r>
                    </w:p>
                    <w:p w14:paraId="565637C4" w14:textId="77777777" w:rsidR="000D0687" w:rsidRPr="006B00D0" w:rsidRDefault="000D0687" w:rsidP="000D0687">
                      <w:pPr>
                        <w:spacing w:after="0"/>
                        <w:ind w:left="360" w:firstLine="360"/>
                        <w:rPr>
                          <w:rFonts w:asciiTheme="minorBidi" w:hAnsiTheme="minorBidi"/>
                        </w:rPr>
                      </w:pPr>
                      <w:r w:rsidRPr="006B00D0">
                        <w:rPr>
                          <w:rFonts w:asciiTheme="minorBidi" w:hAnsiTheme="minorBidi"/>
                        </w:rPr>
                        <w:tab/>
                      </w:r>
                      <w:r w:rsidRPr="006B00D0">
                        <w:rPr>
                          <w:rFonts w:asciiTheme="minorBidi" w:hAnsiTheme="minorBidi"/>
                          <w:position w:val="-30"/>
                        </w:rPr>
                        <w:object w:dxaOrig="859" w:dyaOrig="720" w14:anchorId="7E79B90C">
                          <v:shape id="_x0000_i1366" type="#_x0000_t75" style="width:43.2pt;height:36.3pt">
                            <v:imagedata r:id="rId45" o:title=""/>
                          </v:shape>
                          <o:OLEObject Type="Embed" ProgID="Equation.DSMT4" ShapeID="_x0000_i1366" DrawAspect="Content" ObjectID="_1772205038" r:id="rId65"/>
                        </w:objec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v:textbox>
                <w10:wrap type="square" anchorx="margin"/>
              </v:shape>
            </w:pict>
          </mc:Fallback>
        </mc:AlternateContent>
      </w:r>
      <w:bookmarkStart w:id="8" w:name="_Hlk138405351"/>
      <w:r w:rsidR="00442002" w:rsidRPr="00442002">
        <w:t>Algorithm 1</w:t>
      </w:r>
      <w:bookmarkEnd w:id="8"/>
      <w:r w:rsidR="00442002" w:rsidRPr="00442002">
        <w:t>: ANCAS on 4 points</w:t>
      </w:r>
      <w:r w:rsidR="00FE46DA">
        <w:t>,</w:t>
      </w:r>
      <w:r w:rsidR="00B93E0E">
        <w:t xml:space="preserve"> </w:t>
      </w:r>
      <w:r w:rsidR="00E00226" w:rsidRPr="00FE46DA">
        <w:rPr>
          <w:rStyle w:val="descriptionTextChar"/>
        </w:rPr>
        <w:t xml:space="preserve">(the original algorithms description can be found at </w:t>
      </w:r>
      <w:r w:rsidR="00FE46DA" w:rsidRPr="00085302">
        <w:rPr>
          <w:b/>
          <w:bCs/>
        </w:rPr>
        <w:t>[</w:t>
      </w:r>
      <w:hyperlink w:anchor="Reference2" w:history="1">
        <w:r w:rsidR="00FE46DA" w:rsidRPr="00085302">
          <w:rPr>
            <w:rStyle w:val="Hyperlink"/>
            <w:b/>
            <w:bCs/>
            <w:color w:val="3898F9" w:themeColor="hyperlink" w:themeTint="A6"/>
          </w:rPr>
          <w:t>2</w:t>
        </w:r>
      </w:hyperlink>
      <w:r w:rsidR="00FE46DA" w:rsidRPr="00085302">
        <w:rPr>
          <w:b/>
          <w:bCs/>
        </w:rPr>
        <w:t>]</w:t>
      </w:r>
      <w:r w:rsidR="00E00226" w:rsidRPr="00FE46DA">
        <w:rPr>
          <w:rStyle w:val="descriptionTextChar"/>
        </w:rPr>
        <w:t>)</w:t>
      </w:r>
    </w:p>
    <w:p w14:paraId="4CE671BF" w14:textId="77777777" w:rsidR="008D46A8" w:rsidRDefault="008D46A8" w:rsidP="008D46A8">
      <w:pPr>
        <w:pStyle w:val="Style1"/>
      </w:pPr>
    </w:p>
    <w:p w14:paraId="755AEF81" w14:textId="77777777" w:rsidR="008D46A8" w:rsidRDefault="008D46A8" w:rsidP="008D46A8">
      <w:pPr>
        <w:pStyle w:val="Style1"/>
      </w:pPr>
    </w:p>
    <w:p w14:paraId="56B5AEFE" w14:textId="77777777" w:rsidR="008D46A8" w:rsidRDefault="008D46A8" w:rsidP="008D46A8">
      <w:pPr>
        <w:pStyle w:val="Style1"/>
      </w:pPr>
    </w:p>
    <w:p w14:paraId="15BACF70" w14:textId="77777777" w:rsidR="008D46A8" w:rsidRDefault="008D46A8" w:rsidP="008D46A8">
      <w:pPr>
        <w:pStyle w:val="Style1"/>
      </w:pPr>
    </w:p>
    <w:p w14:paraId="45035E24" w14:textId="77777777" w:rsidR="008D46A8" w:rsidRDefault="008D46A8" w:rsidP="008D46A8">
      <w:pPr>
        <w:pStyle w:val="Style1"/>
      </w:pPr>
    </w:p>
    <w:p w14:paraId="71F0157C" w14:textId="77777777" w:rsidR="008D46A8" w:rsidRDefault="008D46A8" w:rsidP="008D46A8">
      <w:pPr>
        <w:pStyle w:val="Style1"/>
      </w:pPr>
    </w:p>
    <w:p w14:paraId="019B95DF" w14:textId="77777777" w:rsidR="008D46A8" w:rsidRDefault="008D46A8" w:rsidP="008D46A8">
      <w:pPr>
        <w:pStyle w:val="Style1"/>
      </w:pPr>
    </w:p>
    <w:p w14:paraId="1E639140" w14:textId="77777777" w:rsidR="008D46A8" w:rsidRDefault="008D46A8" w:rsidP="008D46A8">
      <w:pPr>
        <w:pStyle w:val="Style1"/>
      </w:pPr>
    </w:p>
    <w:p w14:paraId="4FED1B6E" w14:textId="77777777" w:rsidR="008D46A8" w:rsidRDefault="008D46A8" w:rsidP="008D46A8">
      <w:pPr>
        <w:pStyle w:val="Style1"/>
      </w:pPr>
    </w:p>
    <w:p w14:paraId="42AD1C98" w14:textId="77777777" w:rsidR="008D46A8" w:rsidRDefault="008D46A8" w:rsidP="008D46A8">
      <w:pPr>
        <w:pStyle w:val="Style1"/>
      </w:pPr>
    </w:p>
    <w:p w14:paraId="4AC2DE09" w14:textId="77777777" w:rsidR="008D46A8" w:rsidRDefault="008D46A8" w:rsidP="008D46A8">
      <w:pPr>
        <w:pStyle w:val="Style1"/>
      </w:pPr>
    </w:p>
    <w:p w14:paraId="40BFB5AB" w14:textId="77777777" w:rsidR="008D46A8" w:rsidRDefault="008D46A8" w:rsidP="008D46A8">
      <w:pPr>
        <w:pStyle w:val="Style1"/>
      </w:pPr>
    </w:p>
    <w:p w14:paraId="16F4904D" w14:textId="77777777" w:rsidR="008D46A8" w:rsidRDefault="008D46A8" w:rsidP="008D46A8">
      <w:pPr>
        <w:pStyle w:val="Style1"/>
      </w:pPr>
    </w:p>
    <w:p w14:paraId="14209A7B" w14:textId="77777777" w:rsidR="008D46A8" w:rsidRDefault="008D46A8" w:rsidP="008D46A8">
      <w:pPr>
        <w:pStyle w:val="Style1"/>
      </w:pPr>
    </w:p>
    <w:p w14:paraId="5C655BC9" w14:textId="77777777" w:rsidR="008D46A8" w:rsidRDefault="008D46A8" w:rsidP="008D46A8">
      <w:pPr>
        <w:pStyle w:val="Style1"/>
      </w:pPr>
    </w:p>
    <w:p w14:paraId="21CA38A9" w14:textId="77777777" w:rsidR="008D46A8" w:rsidRDefault="008D46A8" w:rsidP="008D46A8">
      <w:pPr>
        <w:pStyle w:val="Style1"/>
      </w:pPr>
    </w:p>
    <w:p w14:paraId="3C83EEB2" w14:textId="77777777" w:rsidR="008D46A8" w:rsidRDefault="008D46A8" w:rsidP="008D46A8">
      <w:pPr>
        <w:pStyle w:val="Style1"/>
      </w:pPr>
    </w:p>
    <w:p w14:paraId="518C3F78" w14:textId="77777777" w:rsidR="008D46A8" w:rsidRDefault="008D46A8" w:rsidP="008D46A8">
      <w:pPr>
        <w:pStyle w:val="Style1"/>
      </w:pPr>
    </w:p>
    <w:p w14:paraId="1A029DD8" w14:textId="77777777" w:rsidR="008D46A8" w:rsidRDefault="008D46A8" w:rsidP="008D46A8">
      <w:pPr>
        <w:pStyle w:val="Style1"/>
      </w:pPr>
    </w:p>
    <w:p w14:paraId="2CB851CA" w14:textId="77777777" w:rsidR="008D46A8" w:rsidRDefault="008D46A8" w:rsidP="008D46A8">
      <w:pPr>
        <w:pStyle w:val="Style1"/>
      </w:pPr>
    </w:p>
    <w:p w14:paraId="3C9D390D" w14:textId="3350332C" w:rsidR="00F01A4D" w:rsidRDefault="00703C8B" w:rsidP="00EE2554">
      <w:pPr>
        <w:pStyle w:val="Style1"/>
        <w:ind w:left="720"/>
      </w:pPr>
      <w:r w:rsidRPr="00703C8B">
        <w:t xml:space="preserve">The </w:t>
      </w:r>
      <w:r>
        <w:t xml:space="preserve">cubic polynomial coefficients </w:t>
      </w:r>
      <w:r w:rsidR="00EF6094">
        <w:t>calculations described</w:t>
      </w:r>
      <w:r w:rsidR="00F01A4D">
        <w:t xml:space="preserve"> in</w:t>
      </w:r>
      <w:r w:rsidR="00B93E0E">
        <w:t xml:space="preserve"> </w:t>
      </w:r>
      <w:r w:rsidR="00DB26E5">
        <w:t xml:space="preserve">article </w:t>
      </w:r>
      <w:r w:rsidR="003F6AD5" w:rsidRPr="00085302">
        <w:rPr>
          <w:b/>
          <w:bCs/>
        </w:rPr>
        <w:t>[</w:t>
      </w:r>
      <w:hyperlink w:anchor="Reference2" w:history="1">
        <w:r w:rsidR="003F6AD5" w:rsidRPr="00085302">
          <w:rPr>
            <w:rStyle w:val="Hyperlink"/>
            <w:b/>
            <w:bCs/>
          </w:rPr>
          <w:t>2</w:t>
        </w:r>
      </w:hyperlink>
      <w:r w:rsidR="003F6AD5" w:rsidRPr="00085302">
        <w:rPr>
          <w:b/>
          <w:bCs/>
        </w:rPr>
        <w:t>]</w:t>
      </w:r>
      <w:r w:rsidR="00F01A4D">
        <w:t>.</w:t>
      </w:r>
    </w:p>
    <w:p w14:paraId="0C40BE11" w14:textId="11C3154E" w:rsidR="00EF6094" w:rsidRDefault="00F01A4D" w:rsidP="00EE2554">
      <w:pPr>
        <w:pStyle w:val="Style1"/>
        <w:ind w:left="720"/>
      </w:pPr>
      <w:r>
        <w:t xml:space="preserve">Finding the roots of a cubic polynomials can be done </w:t>
      </w:r>
      <w:r w:rsidR="00847A68">
        <w:t>by</w:t>
      </w:r>
      <w:r>
        <w:t xml:space="preserve"> </w:t>
      </w:r>
      <w:r w:rsidR="00847A68">
        <w:t>solving the</w:t>
      </w:r>
      <w:r>
        <w:t xml:space="preserve"> 3</w:t>
      </w:r>
      <w:r w:rsidRPr="00F01A4D">
        <w:rPr>
          <w:vertAlign w:val="superscript"/>
        </w:rPr>
        <w:t>rd</w:t>
      </w:r>
      <w:r>
        <w:t xml:space="preserve"> degree equation and we will find between 1 to 3 real solutions. The</w:t>
      </w:r>
      <w:r w:rsidR="007747FE">
        <w:t>re</w:t>
      </w:r>
      <w:r>
        <w:t xml:space="preserve"> </w:t>
      </w:r>
      <w:r w:rsidR="007747FE">
        <w:t>is a</w:t>
      </w:r>
      <w:r>
        <w:t xml:space="preserve"> problem</w:t>
      </w:r>
      <w:r w:rsidR="007747FE">
        <w:t xml:space="preserve"> with the algorithm,</w:t>
      </w:r>
      <w:r>
        <w:t xml:space="preserve"> the point in time must be relatively close because the algorithm can only find up to 3 extrema points, so working with a large interval means we can miss possible points and even miss the actual point of the TCA. Because the root finding can be done fast</w:t>
      </w:r>
      <w:r w:rsidR="00436060">
        <w:t xml:space="preserve"> using </w:t>
      </w:r>
      <w:r w:rsidR="003048B9">
        <w:t>the 3</w:t>
      </w:r>
      <w:r w:rsidR="00436060" w:rsidRPr="00F01A4D">
        <w:rPr>
          <w:vertAlign w:val="superscript"/>
        </w:rPr>
        <w:t>rd</w:t>
      </w:r>
      <w:r w:rsidR="00436060">
        <w:t xml:space="preserve"> degree </w:t>
      </w:r>
      <w:r w:rsidR="003048B9">
        <w:t>equation the</w:t>
      </w:r>
      <w:r>
        <w:t xml:space="preserve"> algorithm run </w:t>
      </w:r>
      <w:r w:rsidR="00934BC8">
        <w:t>relatively</w:t>
      </w:r>
      <w:r w:rsidR="00325E84">
        <w:t xml:space="preserve"> fast</w:t>
      </w:r>
      <w:r>
        <w:t xml:space="preserve"> but </w:t>
      </w:r>
      <w:r w:rsidR="007657F2">
        <w:t>the result can be inaccurate.</w:t>
      </w:r>
    </w:p>
    <w:p w14:paraId="3C20B620" w14:textId="77777777" w:rsidR="00FF7EA5" w:rsidRDefault="00FF7EA5" w:rsidP="00EE2554">
      <w:pPr>
        <w:pStyle w:val="Style1"/>
        <w:ind w:left="720"/>
      </w:pPr>
    </w:p>
    <w:p w14:paraId="1B86B6CD" w14:textId="77777777" w:rsidR="00FF7EA5" w:rsidRDefault="00FF7EA5" w:rsidP="00EE2554">
      <w:pPr>
        <w:pStyle w:val="Style1"/>
        <w:ind w:left="720"/>
      </w:pPr>
    </w:p>
    <w:p w14:paraId="47CCE0F0" w14:textId="77777777" w:rsidR="00FF7EA5" w:rsidRDefault="00FF7EA5" w:rsidP="00EE2554">
      <w:pPr>
        <w:pStyle w:val="Style1"/>
        <w:ind w:left="720"/>
      </w:pPr>
    </w:p>
    <w:p w14:paraId="34F22005" w14:textId="2C1728A6" w:rsidR="00F40AAA" w:rsidRDefault="00F40AAA" w:rsidP="00581541">
      <w:pPr>
        <w:pStyle w:val="Heading3"/>
      </w:pPr>
      <w:bookmarkStart w:id="9" w:name="_Toc138016857"/>
      <w:bookmarkStart w:id="10" w:name="_Toc138059390"/>
      <w:bookmarkStart w:id="11" w:name="_Toc138148875"/>
      <w:bookmarkStart w:id="12" w:name="_Toc138160229"/>
      <w:bookmarkStart w:id="13" w:name="_Toc138411540"/>
      <w:r>
        <w:lastRenderedPageBreak/>
        <w:t>CATCH</w:t>
      </w:r>
      <w:bookmarkEnd w:id="9"/>
      <w:bookmarkEnd w:id="10"/>
      <w:bookmarkEnd w:id="11"/>
      <w:bookmarkEnd w:id="12"/>
      <w:bookmarkEnd w:id="13"/>
    </w:p>
    <w:p w14:paraId="318AE56D" w14:textId="3B073A9B" w:rsidR="00ED1621" w:rsidRDefault="007657F2" w:rsidP="00EE2554">
      <w:pPr>
        <w:pStyle w:val="Style1"/>
        <w:ind w:left="720"/>
      </w:pPr>
      <w:r>
        <w:t>The second algorithm, CATCH</w:t>
      </w:r>
      <w:r w:rsidR="00B93E0E">
        <w:t xml:space="preserve"> </w:t>
      </w:r>
      <w:r w:rsidRPr="004F3092">
        <w:rPr>
          <w:b/>
          <w:bCs/>
        </w:rPr>
        <w:t>[</w:t>
      </w:r>
      <w:hyperlink w:anchor="Reference1" w:history="1">
        <w:r w:rsidRPr="004F3092">
          <w:rPr>
            <w:rStyle w:val="Hyperlink"/>
            <w:b/>
            <w:bCs/>
          </w:rPr>
          <w:t>1</w:t>
        </w:r>
      </w:hyperlink>
      <w:r w:rsidRPr="004F3092">
        <w:rPr>
          <w:b/>
          <w:bCs/>
        </w:rPr>
        <w:t>]</w:t>
      </w:r>
      <w:r w:rsidR="005958A1">
        <w:t>,</w:t>
      </w:r>
      <w:r>
        <w:t xml:space="preserve"> uses </w:t>
      </w:r>
      <w:r w:rsidRPr="00CD231F">
        <w:rPr>
          <w:b/>
          <w:bCs/>
        </w:rPr>
        <w:t>Chebyshev Proxy Polynomial</w:t>
      </w:r>
      <w:r w:rsidR="00B93E0E" w:rsidRPr="00CD231F">
        <w:rPr>
          <w:b/>
          <w:bCs/>
        </w:rPr>
        <w:t xml:space="preserve"> </w:t>
      </w:r>
      <w:r w:rsidRPr="00CD231F">
        <w:rPr>
          <w:b/>
          <w:bCs/>
        </w:rPr>
        <w:t>(CPP)</w:t>
      </w:r>
      <w:r w:rsidR="00CD231F" w:rsidRPr="004F3092">
        <w:rPr>
          <w:b/>
          <w:bCs/>
        </w:rPr>
        <w:t>[</w:t>
      </w:r>
      <w:hyperlink w:anchor="Reference1" w:history="1">
        <w:r w:rsidR="00CD231F" w:rsidRPr="004F3092">
          <w:rPr>
            <w:rStyle w:val="Hyperlink"/>
            <w:b/>
            <w:bCs/>
          </w:rPr>
          <w:t>1</w:t>
        </w:r>
      </w:hyperlink>
      <w:r w:rsidR="00CD231F" w:rsidRPr="004F3092">
        <w:rPr>
          <w:b/>
          <w:bCs/>
        </w:rPr>
        <w:t>]</w:t>
      </w:r>
      <w:r w:rsidR="00CD231F">
        <w:rPr>
          <w:b/>
          <w:bCs/>
        </w:rPr>
        <w:t xml:space="preserve"> </w:t>
      </w:r>
      <w:r>
        <w:t xml:space="preserve">to approximate the functions. The CPP can give </w:t>
      </w:r>
      <w:r w:rsidR="001C0B66">
        <w:t xml:space="preserve">more </w:t>
      </w:r>
      <w:r>
        <w:t>accurate result, depending on the degree of polynomial we want to use.</w:t>
      </w:r>
      <w:r w:rsidR="00ED1621">
        <w:t xml:space="preserve"> </w:t>
      </w:r>
      <w:r w:rsidR="00701542">
        <w:t>We can choose high enough degree to get</w:t>
      </w:r>
      <w:r w:rsidR="003F7BBB">
        <w:t xml:space="preserve"> the</w:t>
      </w:r>
      <w:r w:rsidR="00701542">
        <w:t xml:space="preserve"> size of error we want.</w:t>
      </w:r>
      <w:r w:rsidR="005B0B23">
        <w:t xml:space="preserve"> </w:t>
      </w:r>
      <w:r w:rsidR="00ED1621">
        <w:t xml:space="preserve">The algorithm work on time interval from 0 to </w:t>
      </w:r>
      <w:r w:rsidR="00ED1621" w:rsidRPr="00ED1621">
        <w:rPr>
          <w:position w:val="-12"/>
        </w:rPr>
        <w:object w:dxaOrig="380" w:dyaOrig="360" w14:anchorId="1BF62937">
          <v:shape id="_x0000_i1065" type="#_x0000_t75" style="width:19pt;height:19pt" o:ole="">
            <v:imagedata r:id="rId66" o:title=""/>
          </v:shape>
          <o:OLEObject Type="Embed" ProgID="Equation.DSMT4" ShapeID="_x0000_i1065" DrawAspect="Content" ObjectID="_1772205010" r:id="rId67"/>
        </w:object>
      </w:r>
      <w:r w:rsidR="00ED1621">
        <w:t xml:space="preserve">, each iteration </w:t>
      </w:r>
      <w:r w:rsidR="00B93E0E">
        <w:t>searches</w:t>
      </w:r>
      <w:r w:rsidR="00ED1621">
        <w:t xml:space="preserve"> the minimal distance in an interval with size </w:t>
      </w:r>
      <w:r w:rsidR="00486F34" w:rsidRPr="00ED1621">
        <w:rPr>
          <w:position w:val="-4"/>
        </w:rPr>
        <w:object w:dxaOrig="180" w:dyaOrig="260" w14:anchorId="6CD01903">
          <v:shape id="_x0000_i1066" type="#_x0000_t75" style="width:8.65pt;height:13.8pt" o:ole="">
            <v:imagedata r:id="rId68" o:title=""/>
          </v:shape>
          <o:OLEObject Type="Embed" ProgID="Equation.DSMT4" ShapeID="_x0000_i1066" DrawAspect="Content" ObjectID="_1772205011" r:id="rId69"/>
        </w:object>
      </w:r>
      <w:r w:rsidR="00ED1621">
        <w:t xml:space="preserve">. The degree of the CPP is part of the algorithm input and appear as N. </w:t>
      </w:r>
    </w:p>
    <w:p w14:paraId="2038DB83" w14:textId="44A2A6A2" w:rsidR="00ED1621" w:rsidRDefault="00ED1621" w:rsidP="00ED1621">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58241" behindDoc="0" locked="0" layoutInCell="1" allowOverlap="1" wp14:anchorId="4049EE1B" wp14:editId="70BFDF19">
                <wp:simplePos x="0" y="0"/>
                <wp:positionH relativeFrom="margin">
                  <wp:posOffset>238125</wp:posOffset>
                </wp:positionH>
                <wp:positionV relativeFrom="paragraph">
                  <wp:posOffset>248285</wp:posOffset>
                </wp:positionV>
                <wp:extent cx="5939155" cy="4356735"/>
                <wp:effectExtent l="0" t="0" r="2349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155" cy="4356735"/>
                        </a:xfrm>
                        <a:prstGeom prst="rect">
                          <a:avLst/>
                        </a:prstGeom>
                        <a:solidFill>
                          <a:srgbClr val="FFFFFF"/>
                        </a:solidFill>
                        <a:ln w="9525">
                          <a:solidFill>
                            <a:srgbClr val="000000"/>
                          </a:solidFill>
                          <a:miter lim="800000"/>
                          <a:headEnd/>
                          <a:tailEnd/>
                        </a:ln>
                      </wps:spPr>
                      <wps:txb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20" w:dyaOrig="360" w14:anchorId="29B6C160">
                                <v:shape id="_x0000_i1067" type="#_x0000_t75" style="width:91pt;height:19pt">
                                  <v:imagedata r:id="rId70" o:title=""/>
                                </v:shape>
                                <o:OLEObject Type="Embed" ProgID="Equation.DSMT4" ShapeID="_x0000_i1067" DrawAspect="Content" ObjectID="_1772205039" r:id="rId71"/>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40" w:dyaOrig="360" w14:anchorId="632558D0">
                                <v:shape id="_x0000_i1068" type="#_x0000_t75" style="width:51.85pt;height:19pt">
                                  <v:imagedata r:id="rId14" o:title=""/>
                                </v:shape>
                                <o:OLEObject Type="Embed" ProgID="Equation.DSMT4" ShapeID="_x0000_i1068" DrawAspect="Content" ObjectID="_1772205040" r:id="rId72"/>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0" w:dyaOrig="360" w14:anchorId="2ACD14B5">
                                <v:shape id="_x0000_i1069" type="#_x0000_t75" style="width:48.4pt;height:19pt">
                                  <v:imagedata r:id="rId16" o:title=""/>
                                </v:shape>
                                <o:OLEObject Type="Embed" ProgID="Equation.DSMT4" ShapeID="_x0000_i1069" DrawAspect="Content" ObjectID="_1772205041" r:id="rId73"/>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0" w:dyaOrig="360" w14:anchorId="18A021DF">
                                <v:shape id="_x0000_i1070" type="#_x0000_t75" style="width:47.8pt;height:19pt">
                                  <v:imagedata r:id="rId18" o:title=""/>
                                </v:shape>
                                <o:OLEObject Type="Embed" ProgID="Equation.DSMT4" ShapeID="_x0000_i1070" DrawAspect="Content" ObjectID="_1772205042" r:id="rId74"/>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60" w:dyaOrig="279" w14:anchorId="524031BE">
                                <v:shape id="_x0000_i1071" type="#_x0000_t75" style="width:28.8pt;height:13.8pt">
                                  <v:imagedata r:id="rId75" o:title=""/>
                                </v:shape>
                                <o:OLEObject Type="Embed" ProgID="Equation.DSMT4" ShapeID="_x0000_i1071" DrawAspect="Content" ObjectID="_1772205043" r:id="rId76"/>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0" w:dyaOrig="279" w14:anchorId="03C115AD">
                                <v:shape id="_x0000_i1072" type="#_x0000_t75" style="width:27.05pt;height:13.8pt">
                                  <v:imagedata r:id="rId77" o:title=""/>
                                </v:shape>
                                <o:OLEObject Type="Embed" ProgID="Equation.DSMT4" ShapeID="_x0000_i1072" DrawAspect="Content" ObjectID="_1772205044" r:id="rId78"/>
                              </w:object>
                            </w:r>
                          </w:p>
                          <w:p w14:paraId="24AFDC4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 xml:space="preserve">While </w:t>
                            </w:r>
                            <w:r w:rsidRPr="002165A3">
                              <w:rPr>
                                <w:rFonts w:asciiTheme="minorBidi" w:hAnsiTheme="minorBidi"/>
                                <w:position w:val="-12"/>
                              </w:rPr>
                              <w:object w:dxaOrig="740" w:dyaOrig="360" w14:anchorId="2169448C">
                                <v:shape id="_x0000_i1073" type="#_x0000_t75" style="width:36.85pt;height:19pt">
                                  <v:imagedata r:id="rId79" o:title=""/>
                                </v:shape>
                                <o:OLEObject Type="Embed" ProgID="Equation.DSMT4" ShapeID="_x0000_i1073" DrawAspect="Content" ObjectID="_1772205045" r:id="rId80"/>
                              </w:object>
                            </w:r>
                            <w:r w:rsidRPr="002165A3">
                              <w:rPr>
                                <w:rFonts w:asciiTheme="minorBidi" w:hAnsiTheme="minorBidi"/>
                              </w:rPr>
                              <w:t>do:</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00" w14:anchorId="5E777943">
                                <v:shape id="_x0000_i1074" type="#_x0000_t75" style="width:16.15pt;height:20.15pt">
                                  <v:imagedata r:id="rId81" o:title=""/>
                                </v:shape>
                                <o:OLEObject Type="Embed" ProgID="Equation.DSMT4" ShapeID="_x0000_i1074" DrawAspect="Content" ObjectID="_1772205046" r:id="rId82"/>
                              </w:object>
                            </w:r>
                            <w:r w:rsidRPr="002165A3">
                              <w:rPr>
                                <w:rFonts w:asciiTheme="minorBidi" w:hAnsiTheme="minorBidi"/>
                              </w:rPr>
                              <w:t xml:space="preserve"> with order N to </w:t>
                            </w:r>
                            <w:r w:rsidRPr="002165A3">
                              <w:rPr>
                                <w:rFonts w:asciiTheme="minorBidi" w:hAnsiTheme="minorBidi"/>
                                <w:position w:val="-10"/>
                              </w:rPr>
                              <w:object w:dxaOrig="480" w:dyaOrig="380" w14:anchorId="2873E758">
                                <v:shape id="_x0000_i1075" type="#_x0000_t75" style="width:23.6pt;height:19pt">
                                  <v:imagedata r:id="rId83" o:title=""/>
                                </v:shape>
                                <o:OLEObject Type="Embed" ProgID="Equation.DSMT4" ShapeID="_x0000_i1075" DrawAspect="Content" ObjectID="_1772205047" r:id="rId84"/>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20" w14:anchorId="017ED2F2">
                                <v:shape id="_x0000_i1076" type="#_x0000_t75" style="width:27.05pt;height:16.15pt">
                                  <v:imagedata r:id="rId85" o:title=""/>
                                </v:shape>
                                <o:OLEObject Type="Embed" ProgID="Equation.DSMT4" ShapeID="_x0000_i1076" DrawAspect="Content" ObjectID="_1772205048" r:id="rId86"/>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900" w:dyaOrig="380" w14:anchorId="796F3553">
                                <v:shape id="_x0000_i1077" type="#_x0000_t75" style="width:44.95pt;height:19pt">
                                  <v:imagedata r:id="rId28" o:title=""/>
                                </v:shape>
                                <o:OLEObject Type="Embed" ProgID="Equation.DSMT4" ShapeID="_x0000_i1077" DrawAspect="Content" ObjectID="_1772205049" r:id="rId87"/>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30" w14:anchorId="3A5D9FD3">
                                <v:shape id="_x0000_i1078" type="#_x0000_t75" style="width:27.05pt;height:16.15pt">
                                  <v:imagedata r:id="rId85" o:title=""/>
                                </v:shape>
                                <o:OLEObject Type="Embed" ProgID="Equation.DSMT4" ShapeID="_x0000_i1078" DrawAspect="Content" ObjectID="_1772205050" r:id="rId88"/>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6" w:dyaOrig="408" w14:anchorId="34C92B9C">
                                <v:shape id="_x0000_i1079" type="#_x0000_t75" style="width:16.15pt;height:20.15pt">
                                  <v:imagedata r:id="rId89" o:title=""/>
                                </v:shape>
                                <o:OLEObject Type="Embed" ProgID="Equation.DSMT4" ShapeID="_x0000_i1079" DrawAspect="Content" ObjectID="_1772205051" r:id="rId90"/>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2" w:dyaOrig="272" w14:anchorId="249ABDDD">
                                <v:shape id="_x0000_i1080" type="#_x0000_t75" style="width:13.8pt;height:13.8pt">
                                  <v:imagedata r:id="rId37" o:title=""/>
                                </v:shape>
                                <o:OLEObject Type="Embed" ProgID="Equation.DSMT4" ShapeID="_x0000_i1080" DrawAspect="Content" ObjectID="_1772205052" r:id="rId91"/>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7" w:dyaOrig="190" w14:anchorId="5F7297FB">
                                <v:shape id="_x0000_i1081" type="#_x0000_t75" style="width:8.65pt;height:9.2pt">
                                  <v:imagedata r:id="rId39" o:title=""/>
                                </v:shape>
                                <o:OLEObject Type="Embed" ProgID="Equation.DSMT4" ShapeID="_x0000_i1081" DrawAspect="Content" ObjectID="_1772205053" r:id="rId92"/>
                              </w:object>
                            </w:r>
                            <w:r w:rsidRPr="002165A3">
                              <w:rPr>
                                <w:rFonts w:asciiTheme="minorBidi" w:hAnsiTheme="minorBidi"/>
                              </w:rPr>
                              <w:t xml:space="preserve"> at </w:t>
                            </w:r>
                            <w:r w:rsidRPr="002165A3">
                              <w:rPr>
                                <w:rFonts w:asciiTheme="minorBidi" w:hAnsiTheme="minorBidi"/>
                                <w:position w:val="-6"/>
                              </w:rPr>
                              <w:object w:dxaOrig="272" w:dyaOrig="272" w14:anchorId="4A3D6A13">
                                <v:shape id="_x0000_i1082" type="#_x0000_t75" style="width:13.8pt;height:13.8pt">
                                  <v:imagedata r:id="rId41" o:title=""/>
                                </v:shape>
                                <o:OLEObject Type="Embed" ProgID="Equation.DSMT4" ShapeID="_x0000_i1082" DrawAspect="Content" ObjectID="_1772205054" r:id="rId93"/>
                              </w:object>
                            </w:r>
                            <w:r w:rsidRPr="002165A3">
                              <w:rPr>
                                <w:rFonts w:asciiTheme="minorBidi" w:hAnsiTheme="minorBidi"/>
                              </w:rPr>
                              <w:t xml:space="preserve"> using Eq.(</w:t>
                            </w:r>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4" w:dyaOrig="380" w14:anchorId="311B3857">
                                <v:shape id="_x0000_i1083" type="#_x0000_t75" style="width:36.85pt;height:19pt">
                                  <v:imagedata r:id="rId43" o:title=""/>
                                </v:shape>
                                <o:OLEObject Type="Embed" ProgID="Equation.DSMT4" ShapeID="_x0000_i1083" DrawAspect="Content" ObjectID="_1772205055" r:id="rId94"/>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9" w:dyaOrig="720" w14:anchorId="7C4D287C">
                                <v:shape id="_x0000_i1084" type="#_x0000_t75" style="width:43.2pt;height:36.3pt">
                                  <v:imagedata r:id="rId45" o:title=""/>
                                </v:shape>
                                <o:OLEObject Type="Embed" ProgID="Equation.DSMT4" ShapeID="_x0000_i1084" DrawAspect="Content" ObjectID="_1772205056" r:id="rId95"/>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69" w:dyaOrig="571" w14:anchorId="371716CE">
                                <v:shape id="_x0000_i1085" type="#_x0000_t75" style="width:43.2pt;height:28.8pt">
                                  <v:imagedata r:id="rId96" o:title=""/>
                                </v:shape>
                                <o:OLEObject Type="Embed" ProgID="Equation.DSMT4" ShapeID="_x0000_i1085" DrawAspect="Content" ObjectID="_1772205057" r:id="rId97"/>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9EE1B" id="Text Box 2147029316" o:spid="_x0000_s1027" type="#_x0000_t202" style="position:absolute;left:0;text-align:left;margin-left:18.75pt;margin-top:19.55pt;width:467.65pt;height:343.05pt;z-index:25165824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">
                <v:textbo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20" w:dyaOrig="360" w14:anchorId="29B6C160">
                          <v:shape id="_x0000_i1067" type="#_x0000_t75" style="width:91pt;height:19pt">
                            <v:imagedata r:id="rId70" o:title=""/>
                          </v:shape>
                          <o:OLEObject Type="Embed" ProgID="Equation.DSMT4" ShapeID="_x0000_i1067" DrawAspect="Content" ObjectID="_1772205039" r:id="rId98"/>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40" w:dyaOrig="360" w14:anchorId="632558D0">
                          <v:shape id="_x0000_i1068" type="#_x0000_t75" style="width:51.85pt;height:19pt">
                            <v:imagedata r:id="rId14" o:title=""/>
                          </v:shape>
                          <o:OLEObject Type="Embed" ProgID="Equation.DSMT4" ShapeID="_x0000_i1068" DrawAspect="Content" ObjectID="_1772205040" r:id="rId99"/>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0" w:dyaOrig="360" w14:anchorId="2ACD14B5">
                          <v:shape id="_x0000_i1069" type="#_x0000_t75" style="width:48.4pt;height:19pt">
                            <v:imagedata r:id="rId16" o:title=""/>
                          </v:shape>
                          <o:OLEObject Type="Embed" ProgID="Equation.DSMT4" ShapeID="_x0000_i1069" DrawAspect="Content" ObjectID="_1772205041" r:id="rId100"/>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0" w:dyaOrig="360" w14:anchorId="18A021DF">
                          <v:shape id="_x0000_i1070" type="#_x0000_t75" style="width:47.8pt;height:19pt">
                            <v:imagedata r:id="rId18" o:title=""/>
                          </v:shape>
                          <o:OLEObject Type="Embed" ProgID="Equation.DSMT4" ShapeID="_x0000_i1070" DrawAspect="Content" ObjectID="_1772205042" r:id="rId101"/>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60" w:dyaOrig="279" w14:anchorId="524031BE">
                          <v:shape id="_x0000_i1071" type="#_x0000_t75" style="width:28.8pt;height:13.8pt">
                            <v:imagedata r:id="rId75" o:title=""/>
                          </v:shape>
                          <o:OLEObject Type="Embed" ProgID="Equation.DSMT4" ShapeID="_x0000_i1071" DrawAspect="Content" ObjectID="_1772205043" r:id="rId102"/>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0" w:dyaOrig="279" w14:anchorId="03C115AD">
                          <v:shape id="_x0000_i1072" type="#_x0000_t75" style="width:27.05pt;height:13.8pt">
                            <v:imagedata r:id="rId77" o:title=""/>
                          </v:shape>
                          <o:OLEObject Type="Embed" ProgID="Equation.DSMT4" ShapeID="_x0000_i1072" DrawAspect="Content" ObjectID="_1772205044" r:id="rId103"/>
                        </w:object>
                      </w:r>
                    </w:p>
                    <w:p w14:paraId="24AFDC4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 xml:space="preserve">While </w:t>
                      </w:r>
                      <w:r w:rsidRPr="002165A3">
                        <w:rPr>
                          <w:rFonts w:asciiTheme="minorBidi" w:hAnsiTheme="minorBidi"/>
                          <w:position w:val="-12"/>
                        </w:rPr>
                        <w:object w:dxaOrig="740" w:dyaOrig="360" w14:anchorId="2169448C">
                          <v:shape id="_x0000_i1073" type="#_x0000_t75" style="width:36.85pt;height:19pt">
                            <v:imagedata r:id="rId79" o:title=""/>
                          </v:shape>
                          <o:OLEObject Type="Embed" ProgID="Equation.DSMT4" ShapeID="_x0000_i1073" DrawAspect="Content" ObjectID="_1772205045" r:id="rId104"/>
                        </w:object>
                      </w:r>
                      <w:r w:rsidRPr="002165A3">
                        <w:rPr>
                          <w:rFonts w:asciiTheme="minorBidi" w:hAnsiTheme="minorBidi"/>
                        </w:rPr>
                        <w:t>do:</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00" w14:anchorId="5E777943">
                          <v:shape id="_x0000_i1074" type="#_x0000_t75" style="width:16.15pt;height:20.15pt">
                            <v:imagedata r:id="rId81" o:title=""/>
                          </v:shape>
                          <o:OLEObject Type="Embed" ProgID="Equation.DSMT4" ShapeID="_x0000_i1074" DrawAspect="Content" ObjectID="_1772205046" r:id="rId105"/>
                        </w:object>
                      </w:r>
                      <w:r w:rsidRPr="002165A3">
                        <w:rPr>
                          <w:rFonts w:asciiTheme="minorBidi" w:hAnsiTheme="minorBidi"/>
                        </w:rPr>
                        <w:t xml:space="preserve"> with order N to </w:t>
                      </w:r>
                      <w:r w:rsidRPr="002165A3">
                        <w:rPr>
                          <w:rFonts w:asciiTheme="minorBidi" w:hAnsiTheme="minorBidi"/>
                          <w:position w:val="-10"/>
                        </w:rPr>
                        <w:object w:dxaOrig="480" w:dyaOrig="380" w14:anchorId="2873E758">
                          <v:shape id="_x0000_i1075" type="#_x0000_t75" style="width:23.6pt;height:19pt">
                            <v:imagedata r:id="rId83" o:title=""/>
                          </v:shape>
                          <o:OLEObject Type="Embed" ProgID="Equation.DSMT4" ShapeID="_x0000_i1075" DrawAspect="Content" ObjectID="_1772205047" r:id="rId106"/>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20" w14:anchorId="017ED2F2">
                          <v:shape id="_x0000_i1076" type="#_x0000_t75" style="width:27.05pt;height:16.15pt">
                            <v:imagedata r:id="rId85" o:title=""/>
                          </v:shape>
                          <o:OLEObject Type="Embed" ProgID="Equation.DSMT4" ShapeID="_x0000_i1076" DrawAspect="Content" ObjectID="_1772205048" r:id="rId107"/>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900" w:dyaOrig="380" w14:anchorId="796F3553">
                          <v:shape id="_x0000_i1077" type="#_x0000_t75" style="width:44.95pt;height:19pt">
                            <v:imagedata r:id="rId28" o:title=""/>
                          </v:shape>
                          <o:OLEObject Type="Embed" ProgID="Equation.DSMT4" ShapeID="_x0000_i1077" DrawAspect="Content" ObjectID="_1772205049" r:id="rId10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30" w14:anchorId="3A5D9FD3">
                          <v:shape id="_x0000_i1078" type="#_x0000_t75" style="width:27.05pt;height:16.15pt">
                            <v:imagedata r:id="rId85" o:title=""/>
                          </v:shape>
                          <o:OLEObject Type="Embed" ProgID="Equation.DSMT4" ShapeID="_x0000_i1078" DrawAspect="Content" ObjectID="_1772205050" r:id="rId109"/>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6" w:dyaOrig="408" w14:anchorId="34C92B9C">
                          <v:shape id="_x0000_i1079" type="#_x0000_t75" style="width:16.15pt;height:20.15pt">
                            <v:imagedata r:id="rId89" o:title=""/>
                          </v:shape>
                          <o:OLEObject Type="Embed" ProgID="Equation.DSMT4" ShapeID="_x0000_i1079" DrawAspect="Content" ObjectID="_1772205051" r:id="rId110"/>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2" w:dyaOrig="272" w14:anchorId="249ABDDD">
                          <v:shape id="_x0000_i1080" type="#_x0000_t75" style="width:13.8pt;height:13.8pt">
                            <v:imagedata r:id="rId37" o:title=""/>
                          </v:shape>
                          <o:OLEObject Type="Embed" ProgID="Equation.DSMT4" ShapeID="_x0000_i1080" DrawAspect="Content" ObjectID="_1772205052" r:id="rId111"/>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7" w:dyaOrig="190" w14:anchorId="5F7297FB">
                          <v:shape id="_x0000_i1081" type="#_x0000_t75" style="width:8.65pt;height:9.2pt">
                            <v:imagedata r:id="rId39" o:title=""/>
                          </v:shape>
                          <o:OLEObject Type="Embed" ProgID="Equation.DSMT4" ShapeID="_x0000_i1081" DrawAspect="Content" ObjectID="_1772205053" r:id="rId112"/>
                        </w:object>
                      </w:r>
                      <w:r w:rsidRPr="002165A3">
                        <w:rPr>
                          <w:rFonts w:asciiTheme="minorBidi" w:hAnsiTheme="minorBidi"/>
                        </w:rPr>
                        <w:t xml:space="preserve"> at </w:t>
                      </w:r>
                      <w:r w:rsidRPr="002165A3">
                        <w:rPr>
                          <w:rFonts w:asciiTheme="minorBidi" w:hAnsiTheme="minorBidi"/>
                          <w:position w:val="-6"/>
                        </w:rPr>
                        <w:object w:dxaOrig="272" w:dyaOrig="272" w14:anchorId="4A3D6A13">
                          <v:shape id="_x0000_i1082" type="#_x0000_t75" style="width:13.8pt;height:13.8pt">
                            <v:imagedata r:id="rId41" o:title=""/>
                          </v:shape>
                          <o:OLEObject Type="Embed" ProgID="Equation.DSMT4" ShapeID="_x0000_i1082" DrawAspect="Content" ObjectID="_1772205054" r:id="rId113"/>
                        </w:object>
                      </w:r>
                      <w:r w:rsidRPr="002165A3">
                        <w:rPr>
                          <w:rFonts w:asciiTheme="minorBidi" w:hAnsiTheme="minorBidi"/>
                        </w:rPr>
                        <w:t xml:space="preserve"> using Eq.(</w:t>
                      </w:r>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4" w:dyaOrig="380" w14:anchorId="311B3857">
                          <v:shape id="_x0000_i1083" type="#_x0000_t75" style="width:36.85pt;height:19pt">
                            <v:imagedata r:id="rId43" o:title=""/>
                          </v:shape>
                          <o:OLEObject Type="Embed" ProgID="Equation.DSMT4" ShapeID="_x0000_i1083" DrawAspect="Content" ObjectID="_1772205055" r:id="rId114"/>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9" w:dyaOrig="720" w14:anchorId="7C4D287C">
                          <v:shape id="_x0000_i1084" type="#_x0000_t75" style="width:43.2pt;height:36.3pt">
                            <v:imagedata r:id="rId45" o:title=""/>
                          </v:shape>
                          <o:OLEObject Type="Embed" ProgID="Equation.DSMT4" ShapeID="_x0000_i1084" DrawAspect="Content" ObjectID="_1772205056" r:id="rId115"/>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69" w:dyaOrig="571" w14:anchorId="371716CE">
                          <v:shape id="_x0000_i1085" type="#_x0000_t75" style="width:43.2pt;height:28.8pt">
                            <v:imagedata r:id="rId96" o:title=""/>
                          </v:shape>
                          <o:OLEObject Type="Embed" ProgID="Equation.DSMT4" ShapeID="_x0000_i1085" DrawAspect="Content" ObjectID="_1772205057" r:id="rId116"/>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v:textbox>
                <w10:wrap type="square" anchorx="margin"/>
              </v:shape>
            </w:pict>
          </mc:Fallback>
        </mc:AlternateContent>
      </w:r>
      <w:r w:rsidRPr="00C65001">
        <w:rPr>
          <w:rStyle w:val="descriptionTitleChar"/>
        </w:rPr>
        <w:t>Algorithm 2:</w:t>
      </w:r>
      <w:r w:rsidRPr="00442002">
        <w:rPr>
          <w:color w:val="FF0000"/>
        </w:rPr>
        <w:t xml:space="preserve"> </w:t>
      </w:r>
      <w:r w:rsidRPr="00BF7DFD">
        <w:rPr>
          <w:rStyle w:val="descriptionTitleChar"/>
        </w:rPr>
        <w:t>CATCH</w:t>
      </w:r>
      <w:r w:rsidR="00B93E0E" w:rsidRPr="00C65001">
        <w:rPr>
          <w:rStyle w:val="descriptionTextChar"/>
        </w:rPr>
        <w:t xml:space="preserve"> </w:t>
      </w:r>
      <w:r w:rsidR="00E00226" w:rsidRPr="00C65001">
        <w:rPr>
          <w:rStyle w:val="descriptionTextChar"/>
        </w:rPr>
        <w:t>the original algorithms description can be found at</w:t>
      </w:r>
      <w:r w:rsidR="00E00226">
        <w:rPr>
          <w:color w:val="FF0000"/>
        </w:rPr>
        <w:t xml:space="preserve"> </w:t>
      </w:r>
      <w:r w:rsidR="00C65001" w:rsidRPr="004F3092">
        <w:rPr>
          <w:b/>
          <w:bCs/>
        </w:rPr>
        <w:t>[</w:t>
      </w:r>
      <w:hyperlink w:anchor="Reference1" w:history="1">
        <w:r w:rsidR="00C65001" w:rsidRPr="004F3092">
          <w:rPr>
            <w:rStyle w:val="Hyperlink"/>
            <w:b/>
            <w:bCs/>
          </w:rPr>
          <w:t>1</w:t>
        </w:r>
      </w:hyperlink>
      <w:r w:rsidR="00BF7DFD">
        <w:rPr>
          <w:b/>
          <w:bCs/>
        </w:rPr>
        <w:t>, algorithm 2</w:t>
      </w:r>
      <w:r w:rsidR="00C65001" w:rsidRPr="004F3092">
        <w:rPr>
          <w:b/>
          <w:bCs/>
        </w:rPr>
        <w:t>]</w:t>
      </w:r>
    </w:p>
    <w:p w14:paraId="74D04F08" w14:textId="52101278" w:rsidR="00ED1621" w:rsidRDefault="00ED1621" w:rsidP="004E44E0">
      <w:pPr>
        <w:pStyle w:val="Style1"/>
      </w:pPr>
      <w:r>
        <w:t xml:space="preserve">The algorithm </w:t>
      </w:r>
      <w:r w:rsidR="00B93E0E">
        <w:t>needs</w:t>
      </w:r>
      <w:r>
        <w:t xml:space="preserve"> N+1 points in time in </w:t>
      </w:r>
      <w:r w:rsidR="00C94567">
        <w:t>each</w:t>
      </w:r>
      <w:r>
        <w:t xml:space="preserve"> Gamma </w:t>
      </w:r>
      <w:r w:rsidR="00C94567">
        <w:t xml:space="preserve">interval </w:t>
      </w:r>
      <w:r>
        <w:t xml:space="preserve">in order to create CPP of order N. After calculating the CPP coefficients we can use them to create a special NxN matrix called </w:t>
      </w:r>
      <w:r w:rsidR="00B93E0E">
        <w:t>the</w:t>
      </w:r>
      <w:r>
        <w:t xml:space="preserve"> companion Matrix</w:t>
      </w:r>
      <w:r w:rsidR="00B93E0E">
        <w:t xml:space="preserve"> </w:t>
      </w:r>
      <w:r w:rsidR="00D509DE" w:rsidRPr="004F3092">
        <w:rPr>
          <w:b/>
          <w:bCs/>
        </w:rPr>
        <w:t>[</w:t>
      </w:r>
      <w:hyperlink w:anchor="Reference1" w:history="1">
        <w:r w:rsidR="00D509DE" w:rsidRPr="004F3092">
          <w:rPr>
            <w:rStyle w:val="Hyperlink"/>
            <w:b/>
            <w:bCs/>
          </w:rPr>
          <w:t>1</w:t>
        </w:r>
      </w:hyperlink>
      <w:r w:rsidR="00D509DE">
        <w:rPr>
          <w:b/>
          <w:bCs/>
        </w:rPr>
        <w:t>,Eq.18</w:t>
      </w:r>
      <w:r w:rsidR="00D509DE" w:rsidRPr="004F3092">
        <w:rPr>
          <w:b/>
          <w:bCs/>
        </w:rPr>
        <w:t>]</w:t>
      </w:r>
      <w:r w:rsidR="00D509DE">
        <w:rPr>
          <w:b/>
          <w:bCs/>
        </w:rPr>
        <w:t xml:space="preserve"> </w:t>
      </w:r>
      <w:r>
        <w:t>and the eigen values of this matrix are the polynomial roots. Using the roots</w:t>
      </w:r>
      <w:r w:rsidR="00B93E0E">
        <w:t>,</w:t>
      </w:r>
      <w:r>
        <w:t xml:space="preserve"> we found and creating CPP for </w:t>
      </w:r>
      <w:r w:rsidRPr="0017645B">
        <w:rPr>
          <w:position w:val="-14"/>
        </w:rPr>
        <w:object w:dxaOrig="1920" w:dyaOrig="380" w14:anchorId="1BE5371F">
          <v:shape id="_x0000_i1086" type="#_x0000_t75" style="width:95.6pt;height:19pt" o:ole="">
            <v:imagedata r:id="rId117" o:title=""/>
          </v:shape>
          <o:OLEObject Type="Embed" ProgID="Equation.DSMT4" ShapeID="_x0000_i1086" DrawAspect="Content" ObjectID="_1772205012" r:id="rId118"/>
        </w:object>
      </w:r>
      <w:r>
        <w:t xml:space="preserve"> we can calculate the minimal distance in each interval and eventually the TCA and respective distance in </w:t>
      </w:r>
      <w:r w:rsidRPr="00ED1621">
        <w:rPr>
          <w:position w:val="-12"/>
        </w:rPr>
        <w:object w:dxaOrig="740" w:dyaOrig="360" w14:anchorId="2C067E5E">
          <v:shape id="_x0000_i1087" type="#_x0000_t75" style="width:36.85pt;height:19pt" o:ole="">
            <v:imagedata r:id="rId119" o:title=""/>
          </v:shape>
          <o:OLEObject Type="Embed" ProgID="Equation.DSMT4" ShapeID="_x0000_i1087" DrawAspect="Content" ObjectID="_1772205013" r:id="rId120"/>
        </w:object>
      </w:r>
      <w:r w:rsidR="0088134D">
        <w:t>. The problem with CATCH is the cost of finding the roots, which is the cost of finding eigen values for an NxN matrix</w:t>
      </w:r>
      <w:r w:rsidR="005168BB">
        <w:t>,</w:t>
      </w:r>
      <w:r w:rsidR="0088134D">
        <w:t xml:space="preserve"> to deal with it</w:t>
      </w:r>
      <w:r w:rsidR="009E7DBE">
        <w:t>,</w:t>
      </w:r>
      <w:r w:rsidR="0002695E">
        <w:t xml:space="preserve"> D</w:t>
      </w:r>
      <w:r w:rsidR="000C325D">
        <w:t>r</w:t>
      </w:r>
      <w:r w:rsidR="0002695E">
        <w:t>.</w:t>
      </w:r>
      <w:r w:rsidR="0088134D">
        <w:t xml:space="preserve"> Elad describe in his article</w:t>
      </w:r>
      <w:r w:rsidR="0077583B" w:rsidRPr="004F3092">
        <w:rPr>
          <w:b/>
          <w:bCs/>
        </w:rPr>
        <w:t>[</w:t>
      </w:r>
      <w:hyperlink w:anchor="Reference1" w:history="1">
        <w:r w:rsidR="0077583B" w:rsidRPr="004F3092">
          <w:rPr>
            <w:rStyle w:val="Hyperlink"/>
            <w:b/>
            <w:bCs/>
          </w:rPr>
          <w:t>1</w:t>
        </w:r>
      </w:hyperlink>
      <w:r w:rsidR="0077583B">
        <w:rPr>
          <w:b/>
          <w:bCs/>
        </w:rPr>
        <w:t>,part 4</w:t>
      </w:r>
      <w:r w:rsidR="0077583B" w:rsidRPr="004F3092">
        <w:rPr>
          <w:b/>
          <w:bCs/>
        </w:rPr>
        <w:t>]</w:t>
      </w:r>
      <w:r w:rsidR="0077583B">
        <w:rPr>
          <w:b/>
          <w:bCs/>
        </w:rPr>
        <w:t xml:space="preserve"> </w:t>
      </w:r>
      <w:r w:rsidR="0088134D">
        <w:t xml:space="preserve"> that</w:t>
      </w:r>
      <w:r w:rsidR="00DC36E9">
        <w:t xml:space="preserve"> </w:t>
      </w:r>
      <w:r w:rsidR="00CA3794">
        <w:t>we can get sufficient results</w:t>
      </w:r>
      <w:r w:rsidR="0008301F">
        <w:t xml:space="preserve"> for both runtime and error size,</w:t>
      </w:r>
      <w:r w:rsidR="009B36F6">
        <w:t xml:space="preserve"> </w:t>
      </w:r>
      <w:r w:rsidR="00277649">
        <w:t xml:space="preserve">using </w:t>
      </w:r>
      <w:r w:rsidR="0068552C">
        <w:t xml:space="preserve">degree of 16 for </w:t>
      </w:r>
      <w:r w:rsidR="0068552C">
        <w:lastRenderedPageBreak/>
        <w:t>the polynomial</w:t>
      </w:r>
      <w:r w:rsidR="005D17C0">
        <w:t xml:space="preserve">. Using a </w:t>
      </w:r>
      <w:r w:rsidR="00C25B95">
        <w:t>constant</w:t>
      </w:r>
      <w:r w:rsidR="005D17C0">
        <w:t xml:space="preserve"> </w:t>
      </w:r>
      <w:r w:rsidR="008C5F50">
        <w:t>degree give us deterministic run times</w:t>
      </w:r>
      <w:r w:rsidR="007F4697">
        <w:t xml:space="preserve"> and the size of the error is small enough for the required result.</w:t>
      </w:r>
    </w:p>
    <w:p w14:paraId="538E2562" w14:textId="77777777" w:rsidR="00692AE7" w:rsidRDefault="00692AE7" w:rsidP="004E44E0">
      <w:pPr>
        <w:pStyle w:val="Style1"/>
      </w:pPr>
    </w:p>
    <w:p w14:paraId="5F55CEA6" w14:textId="5F24868F" w:rsidR="00EA193F" w:rsidRDefault="00EA193F" w:rsidP="00573752">
      <w:pPr>
        <w:pStyle w:val="Heading3"/>
        <w:numPr>
          <w:ilvl w:val="2"/>
          <w:numId w:val="33"/>
        </w:numPr>
      </w:pPr>
      <w:r>
        <w:t>SBO-ANCAS</w:t>
      </w:r>
    </w:p>
    <w:p w14:paraId="79E5A545" w14:textId="31F72E63" w:rsidR="00EA193F" w:rsidRDefault="00EA193F" w:rsidP="00EA193F">
      <w:pPr>
        <w:pStyle w:val="Style1"/>
        <w:ind w:left="720"/>
      </w:pPr>
      <w:r>
        <w:t xml:space="preserve">The thir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4 points in time</w:t>
      </w:r>
      <w:r w:rsidR="00692AE7">
        <w:t xml:space="preserve">, </w:t>
      </w:r>
      <w:r>
        <w:t>the respective location and velocity vectors for 2 objects,</w:t>
      </w:r>
      <w:r w:rsidR="00692AE7" w:rsidRPr="00692AE7">
        <w:t xml:space="preserve"> </w:t>
      </w:r>
      <w:r w:rsidR="00692AE7">
        <w:t>t</w:t>
      </w:r>
      <w:r w:rsidR="00692AE7" w:rsidRPr="00692AE7">
        <w:t>olerance in time</w:t>
      </w:r>
      <w:r w:rsidR="00692AE7">
        <w:t xml:space="preserve"> and t</w:t>
      </w:r>
      <w:r w:rsidR="00692AE7" w:rsidRPr="00692AE7">
        <w:t xml:space="preserve">olerance in </w:t>
      </w:r>
      <w:r w:rsidR="00692AE7">
        <w:t>distance</w:t>
      </w:r>
      <w:r>
        <w:t xml:space="preserve"> we can find the TCA by:</w:t>
      </w:r>
    </w:p>
    <w:p w14:paraId="7A0248A4" w14:textId="27EE1F0E" w:rsidR="00EA193F" w:rsidRDefault="00EA193F" w:rsidP="00EA193F">
      <w:pPr>
        <w:pStyle w:val="descriptionTitle"/>
      </w:pPr>
      <w:r>
        <w:rPr>
          <w:noProof/>
        </w:rPr>
        <mc:AlternateContent>
          <mc:Choice Requires="wps">
            <w:drawing>
              <wp:anchor distT="45720" distB="45720" distL="114300" distR="114300" simplePos="0" relativeHeight="251660296" behindDoc="0" locked="0" layoutInCell="1" allowOverlap="1" wp14:anchorId="0FBD279F" wp14:editId="1B0CBEB4">
                <wp:simplePos x="0" y="0"/>
                <wp:positionH relativeFrom="margin">
                  <wp:posOffset>-535305</wp:posOffset>
                </wp:positionH>
                <wp:positionV relativeFrom="paragraph">
                  <wp:posOffset>245745</wp:posOffset>
                </wp:positionV>
                <wp:extent cx="6935470" cy="5658485"/>
                <wp:effectExtent l="0" t="0" r="17780" b="1841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658485"/>
                        </a:xfrm>
                        <a:prstGeom prst="rect">
                          <a:avLst/>
                        </a:prstGeom>
                        <a:solidFill>
                          <a:srgbClr val="FFFFFF"/>
                        </a:solidFill>
                        <a:ln w="9525">
                          <a:solidFill>
                            <a:srgbClr val="000000"/>
                          </a:solidFill>
                          <a:miter lim="800000"/>
                          <a:headEnd/>
                          <a:tailEnd/>
                        </a:ln>
                      </wps:spPr>
                      <wps:txbx>
                        <w:txbxContent>
                          <w:p w14:paraId="211190C9" w14:textId="49C16E05" w:rsidR="00EA193F" w:rsidRPr="006B00D0" w:rsidRDefault="00EA193F" w:rsidP="00EA193F">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w:r w:rsidRPr="006B00D0">
                              <w:rPr>
                                <w:rFonts w:asciiTheme="minorBidi" w:hAnsiTheme="minorBidi"/>
                                <w:position w:val="-10"/>
                              </w:rPr>
                              <w:object w:dxaOrig="910" w:dyaOrig="326" w14:anchorId="7876DA6E">
                                <v:shape id="_x0000_i1088" type="#_x0000_t75" style="width:45.5pt;height:16.15pt">
                                  <v:imagedata r:id="rId12" o:title=""/>
                                </v:shape>
                                <o:OLEObject Type="Embed" ProgID="Equation.DSMT4" ShapeID="_x0000_i1088" DrawAspect="Content" ObjectID="_1772205058" r:id="rId121"/>
                              </w:object>
                            </w:r>
                            <w:r w:rsidR="00403DB7">
                              <w:rPr>
                                <w:rFonts w:asciiTheme="minorBidi" w:hAnsiTheme="minorBidi"/>
                              </w:rPr>
                              <w:t>,</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sidR="00403DB7">
                              <w:rPr>
                                <w:rFonts w:asciiTheme="minorBidi" w:eastAsiaTheme="minorEastAsia" w:hAnsiTheme="minorBidi"/>
                              </w:rPr>
                              <w:t>,</w:t>
                            </w:r>
                            <w:r w:rsidR="00403DB7"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39EC2DBC" w14:textId="77777777" w:rsidR="00EA193F" w:rsidRPr="006B00D0" w:rsidRDefault="00EA193F" w:rsidP="00EA193F">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w:r w:rsidRPr="006B00D0">
                              <w:rPr>
                                <w:rFonts w:asciiTheme="minorBidi" w:hAnsiTheme="minorBidi"/>
                                <w:position w:val="-12"/>
                              </w:rPr>
                              <w:object w:dxaOrig="1032" w:dyaOrig="380" w14:anchorId="02A69AC3">
                                <v:shape id="_x0000_i1089" type="#_x0000_t75" style="width:51.85pt;height:19pt">
                                  <v:imagedata r:id="rId14" o:title=""/>
                                </v:shape>
                                <o:OLEObject Type="Embed" ProgID="Equation.DSMT4" ShapeID="_x0000_i1089" DrawAspect="Content" ObjectID="_1772205059" r:id="rId122"/>
                              </w:object>
                            </w:r>
                          </w:p>
                          <w:p w14:paraId="34A36069" w14:textId="77777777" w:rsidR="00EA193F" w:rsidRPr="006B00D0" w:rsidRDefault="00EA193F" w:rsidP="00EA193F">
                            <w:pPr>
                              <w:spacing w:after="0"/>
                              <w:ind w:left="360"/>
                              <w:rPr>
                                <w:rFonts w:asciiTheme="minorBidi" w:hAnsiTheme="minorBidi"/>
                              </w:rPr>
                            </w:pPr>
                            <w:r w:rsidRPr="006B00D0">
                              <w:rPr>
                                <w:rFonts w:asciiTheme="minorBidi" w:hAnsiTheme="minorBidi"/>
                                <w:position w:val="-12"/>
                              </w:rPr>
                              <w:object w:dxaOrig="965" w:dyaOrig="380" w14:anchorId="4C8BD46D">
                                <v:shape id="_x0000_i1090" type="#_x0000_t75" style="width:48.4pt;height:19pt">
                                  <v:imagedata r:id="rId16" o:title=""/>
                                </v:shape>
                                <o:OLEObject Type="Embed" ProgID="Equation.DSMT4" ShapeID="_x0000_i1090" DrawAspect="Content" ObjectID="_1772205060" r:id="rId123"/>
                              </w:object>
                            </w:r>
                          </w:p>
                          <w:p w14:paraId="7AB6712F" w14:textId="77777777" w:rsidR="00EA193F" w:rsidRDefault="00EA193F" w:rsidP="00EA193F">
                            <w:pPr>
                              <w:spacing w:after="0"/>
                              <w:ind w:left="360"/>
                              <w:rPr>
                                <w:rFonts w:asciiTheme="minorBidi" w:hAnsiTheme="minorBidi"/>
                              </w:rPr>
                            </w:pPr>
                            <w:r w:rsidRPr="006B00D0">
                              <w:rPr>
                                <w:rFonts w:asciiTheme="minorBidi" w:hAnsiTheme="minorBidi"/>
                                <w:position w:val="-12"/>
                              </w:rPr>
                              <w:object w:dxaOrig="951" w:dyaOrig="380" w14:anchorId="2B612C2C">
                                <v:shape id="_x0000_i1091" type="#_x0000_t75" style="width:47.8pt;height:19pt">
                                  <v:imagedata r:id="rId18" o:title=""/>
                                </v:shape>
                                <o:OLEObject Type="Embed" ProgID="Equation.DSMT4" ShapeID="_x0000_i1091" DrawAspect="Content" ObjectID="_1772205061" r:id="rId124"/>
                              </w:object>
                            </w:r>
                          </w:p>
                          <w:p w14:paraId="3AC12092" w14:textId="5000AD80" w:rsidR="00403DB7" w:rsidRPr="006D3F11" w:rsidRDefault="00000000" w:rsidP="00403DB7">
                            <w:pPr>
                              <w:spacing w:after="0"/>
                              <w:ind w:left="36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26E81D5F" w14:textId="0F8219A5" w:rsidR="006D3F11" w:rsidRPr="006D3F11" w:rsidRDefault="00000000" w:rsidP="00403DB7">
                            <w:pPr>
                              <w:spacing w:after="0"/>
                              <w:ind w:left="360"/>
                              <w:rPr>
                                <w:rFonts w:asciiTheme="minorBidi" w:eastAsiaTheme="minorEastAsia" w:hAnsiTheme="minorBidi"/>
                                <w:iCs/>
                              </w:rPr>
                            </w:pPr>
                            <m:oMath>
                              <m:sSub>
                                <m:sSubPr>
                                  <m:ctrlPr>
                                    <w:rPr>
                                      <w:rFonts w:ascii="Cambria Math" w:hAnsi="Cambria Math"/>
                                      <w:i/>
                                      <w:iCs/>
                                    </w:rPr>
                                  </m:ctrlPr>
                                </m:sSubPr>
                                <m:e>
                                  <m:r>
                                    <w:rPr>
                                      <w:rFonts w:ascii="Cambria Math" w:hAnsi="Cambria Math"/>
                                    </w:rPr>
                                    <m:t>t</m:t>
                                  </m:r>
                                </m:e>
                                <m:sub>
                                  <m:r>
                                    <w:rPr>
                                      <w:rFonts w:ascii="Cambria Math" w:hAnsi="Cambria Math"/>
                                    </w:rPr>
                                    <m:t>m</m:t>
                                  </m:r>
                                </m:sub>
                              </m:sSub>
                            </m:oMath>
                            <w:r w:rsidR="006D3F11">
                              <w:rPr>
                                <w:rFonts w:asciiTheme="minorBidi" w:eastAsiaTheme="minorEastAsia" w:hAnsiTheme="minorBidi"/>
                                <w:iCs/>
                              </w:rPr>
                              <w:t xml:space="preserve"> </w:t>
                            </w:r>
                          </w:p>
                          <w:p w14:paraId="4CD25405" w14:textId="515D8FD8" w:rsidR="006D3F11" w:rsidRPr="00FD429F" w:rsidRDefault="00000000" w:rsidP="00403DB7">
                            <w:pPr>
                              <w:spacing w:after="0"/>
                              <w:ind w:left="360"/>
                              <w:rPr>
                                <w:rFonts w:asciiTheme="minorBidi" w:hAnsiTheme="minorBidi"/>
                                <w:iCs/>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min</m:t>
                                    </m:r>
                                  </m:sub>
                                </m:sSub>
                              </m:oMath>
                            </m:oMathPara>
                          </w:p>
                          <w:p w14:paraId="1B4CA28E" w14:textId="23227E21" w:rsidR="000651DC" w:rsidRPr="00403DB7" w:rsidRDefault="00FD429F" w:rsidP="00ED59D2">
                            <w:pPr>
                              <w:spacing w:after="0"/>
                              <w:ind w:left="360"/>
                              <w:rPr>
                                <w:rFonts w:asciiTheme="minorBidi" w:eastAsiaTheme="minorEastAsia" w:hAnsiTheme="minorBidi"/>
                                <w:iCs/>
                              </w:rPr>
                            </w:pPr>
                            <w:r>
                              <w:rPr>
                                <w:rFonts w:asciiTheme="minorBidi" w:hAnsiTheme="minorBidi"/>
                                <w:b/>
                                <w:bCs/>
                              </w:rPr>
                              <w:t>Do</w:t>
                            </w:r>
                          </w:p>
                          <w:p w14:paraId="44211E7F" w14:textId="415927EC" w:rsidR="00EA193F" w:rsidRDefault="00EA193F" w:rsidP="006D3F11">
                            <w:pPr>
                              <w:spacing w:after="0"/>
                              <w:ind w:left="360" w:firstLine="360"/>
                              <w:rPr>
                                <w:rFonts w:asciiTheme="minorBidi" w:hAnsiTheme="minorBidi"/>
                              </w:rPr>
                            </w:pPr>
                            <w:r w:rsidRPr="006B00D0">
                              <w:rPr>
                                <w:rFonts w:asciiTheme="minorBidi" w:hAnsiTheme="minorBidi"/>
                              </w:rPr>
                              <w:t xml:space="preserve">Map the time point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1-4]</m:t>
                              </m:r>
                            </m:oMath>
                            <w:r w:rsidRPr="006B00D0">
                              <w:rPr>
                                <w:rFonts w:asciiTheme="minorBidi" w:hAnsiTheme="minorBidi"/>
                              </w:rPr>
                              <w:t xml:space="preserve"> to </w:t>
                            </w:r>
                            <w:r w:rsidRPr="006B00D0">
                              <w:rPr>
                                <w:rFonts w:asciiTheme="minorBidi" w:hAnsiTheme="minorBidi"/>
                                <w:position w:val="-12"/>
                              </w:rPr>
                              <w:object w:dxaOrig="2174" w:dyaOrig="380" w14:anchorId="7373F8B6">
                                <v:shape id="_x0000_i1092" type="#_x0000_t75" style="width:108.85pt;height:19pt">
                                  <v:imagedata r:id="rId22" o:title=""/>
                                </v:shape>
                                <o:OLEObject Type="Embed" ProgID="Equation.DSMT4" ShapeID="_x0000_i1092" DrawAspect="Content" ObjectID="_1772205062" r:id="rId125"/>
                              </w:object>
                            </w:r>
                            <w:r w:rsidRPr="006B00D0">
                              <w:rPr>
                                <w:rFonts w:asciiTheme="minorBidi" w:hAnsiTheme="minorBidi"/>
                              </w:rPr>
                              <w:t xml:space="preserve"> on the interval </w:t>
                            </w:r>
                            <w:r w:rsidRPr="006B00D0">
                              <w:rPr>
                                <w:rFonts w:asciiTheme="minorBidi" w:hAnsiTheme="minorBidi"/>
                                <w:position w:val="-10"/>
                              </w:rPr>
                              <w:object w:dxaOrig="489" w:dyaOrig="326" w14:anchorId="4319558E">
                                <v:shape id="_x0000_i1093" type="#_x0000_t75" style="width:24.2pt;height:16.15pt">
                                  <v:imagedata r:id="rId24" o:title=""/>
                                </v:shape>
                                <o:OLEObject Type="Embed" ProgID="Equation.DSMT4" ShapeID="_x0000_i1093" DrawAspect="Content" ObjectID="_1772205063" r:id="rId126"/>
                              </w:object>
                            </w:r>
                          </w:p>
                          <w:p w14:paraId="459BC2E1" w14:textId="77777777" w:rsidR="00EA193F" w:rsidRPr="006B00D0" w:rsidRDefault="00EA193F" w:rsidP="006D3F11">
                            <w:pPr>
                              <w:spacing w:after="0"/>
                              <w:ind w:left="360" w:firstLine="360"/>
                              <w:rPr>
                                <w:rFonts w:asciiTheme="minorBidi" w:hAnsiTheme="minorBidi"/>
                              </w:rPr>
                            </w:pPr>
                            <w:r>
                              <w:rPr>
                                <w:rFonts w:asciiTheme="minorBidi" w:hAnsiTheme="minorBidi"/>
                              </w:rPr>
                              <w:t xml:space="preserve">Calculate </w:t>
                            </w:r>
                            <w:r w:rsidRPr="00210CBF">
                              <w:rPr>
                                <w:rFonts w:asciiTheme="minorBidi" w:hAnsiTheme="minorBidi"/>
                                <w:position w:val="-10"/>
                              </w:rPr>
                              <w:object w:dxaOrig="475" w:dyaOrig="380" w14:anchorId="3DF3F0BE">
                                <v:shape id="_x0000_i1094" type="#_x0000_t75" style="width:23.6pt;height:19pt">
                                  <v:imagedata r:id="rId26" o:title=""/>
                                </v:shape>
                                <o:OLEObject Type="Embed" ProgID="Equation.DSMT4" ShapeID="_x0000_i1094" DrawAspect="Content" ObjectID="_1772205064" r:id="rId127"/>
                              </w:object>
                            </w:r>
                            <w:r w:rsidRPr="005273D5">
                              <w:rPr>
                                <w:position w:val="-14"/>
                              </w:rPr>
                              <w:object w:dxaOrig="897" w:dyaOrig="380" w14:anchorId="52677FCA">
                                <v:shape id="_x0000_i1095" type="#_x0000_t75" style="width:44.95pt;height:19pt">
                                  <v:imagedata r:id="rId28" o:title=""/>
                                </v:shape>
                                <o:OLEObject Type="Embed" ProgID="Equation.DSMT4" ShapeID="_x0000_i1095" DrawAspect="Content" ObjectID="_1772205065" r:id="rId128"/>
                              </w:object>
                            </w:r>
                            <w:r>
                              <w:rPr>
                                <w:rFonts w:asciiTheme="minorBidi" w:hAnsiTheme="minorBidi"/>
                              </w:rPr>
                              <w:t xml:space="preserve"> using </w:t>
                            </w:r>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w:r w:rsidRPr="00AF1FEF">
                              <w:rPr>
                                <w:rFonts w:asciiTheme="minorBidi" w:hAnsiTheme="minorBidi"/>
                                <w:position w:val="-12"/>
                              </w:rPr>
                              <w:object w:dxaOrig="842" w:dyaOrig="380" w14:anchorId="679E4F42">
                                <v:shape id="_x0000_i1096" type="#_x0000_t75" style="width:42.05pt;height:19pt">
                                  <v:imagedata r:id="rId30" o:title=""/>
                                </v:shape>
                                <o:OLEObject Type="Embed" ProgID="Equation.DSMT4" ShapeID="_x0000_i1096" DrawAspect="Content" ObjectID="_1772205066" r:id="rId129"/>
                              </w:object>
                            </w:r>
                          </w:p>
                          <w:p w14:paraId="03901C4A" w14:textId="77777777" w:rsidR="00EA193F" w:rsidRPr="006B00D0" w:rsidRDefault="00EA193F" w:rsidP="006D3F11">
                            <w:pPr>
                              <w:spacing w:after="0"/>
                              <w:ind w:left="360" w:firstLine="360"/>
                              <w:rPr>
                                <w:rFonts w:asciiTheme="minorBidi" w:hAnsiTheme="minorBidi"/>
                              </w:rPr>
                            </w:pPr>
                            <w:r w:rsidRPr="006B00D0">
                              <w:rPr>
                                <w:rFonts w:asciiTheme="minorBidi" w:hAnsiTheme="minorBidi"/>
                              </w:rPr>
                              <w:t xml:space="preserve">Fit cubic polynomial to </w:t>
                            </w:r>
                            <w:r w:rsidRPr="00210CBF">
                              <w:rPr>
                                <w:rFonts w:asciiTheme="minorBidi" w:hAnsiTheme="minorBidi"/>
                                <w:position w:val="-10"/>
                              </w:rPr>
                              <w:object w:dxaOrig="475" w:dyaOrig="380" w14:anchorId="3F537FE0">
                                <v:shape id="_x0000_i1097" type="#_x0000_t75" style="width:23.6pt;height:19pt">
                                  <v:imagedata r:id="rId26" o:title=""/>
                                </v:shape>
                                <o:OLEObject Type="Embed" ProgID="Equation.DSMT4" ShapeID="_x0000_i1097" DrawAspect="Content" ObjectID="_1772205067" r:id="rId130"/>
                              </w:object>
                            </w:r>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w:r w:rsidRPr="006B00D0">
                              <w:rPr>
                                <w:rFonts w:asciiTheme="minorBidi" w:hAnsiTheme="minorBidi"/>
                                <w:position w:val="-10"/>
                              </w:rPr>
                              <w:object w:dxaOrig="489" w:dyaOrig="326" w14:anchorId="015D999B">
                                <v:shape id="_x0000_i1098" type="#_x0000_t75" style="width:24.2pt;height:16.15pt">
                                  <v:imagedata r:id="rId24" o:title=""/>
                                </v:shape>
                                <o:OLEObject Type="Embed" ProgID="Equation.DSMT4" ShapeID="_x0000_i1098" DrawAspect="Content" ObjectID="_1772205068" r:id="rId131"/>
                              </w:object>
                            </w:r>
                          </w:p>
                          <w:p w14:paraId="4A9A0199" w14:textId="77777777" w:rsidR="00EA193F" w:rsidRPr="006B00D0" w:rsidRDefault="00EA193F" w:rsidP="006D3F11">
                            <w:pPr>
                              <w:spacing w:after="0"/>
                              <w:ind w:left="360" w:firstLine="360"/>
                              <w:rPr>
                                <w:rFonts w:asciiTheme="minorBidi" w:hAnsiTheme="minorBidi"/>
                              </w:rPr>
                            </w:pPr>
                            <w:r w:rsidRPr="006B00D0">
                              <w:rPr>
                                <w:rFonts w:asciiTheme="minorBidi" w:hAnsiTheme="minorBidi"/>
                              </w:rPr>
                              <w:t>Find the cubic polynomial real roots</w:t>
                            </w:r>
                          </w:p>
                          <w:p w14:paraId="113C25B3" w14:textId="77777777" w:rsidR="00EA193F" w:rsidRPr="006B00D0" w:rsidRDefault="00EA193F" w:rsidP="006D3F11">
                            <w:pPr>
                              <w:spacing w:after="0"/>
                              <w:ind w:left="360" w:firstLine="360"/>
                              <w:rPr>
                                <w:rFonts w:asciiTheme="minorBidi" w:hAnsiTheme="minorBidi"/>
                              </w:rPr>
                            </w:pPr>
                            <w:r w:rsidRPr="006B00D0">
                              <w:rPr>
                                <w:rFonts w:asciiTheme="minorBidi" w:hAnsiTheme="minorBidi"/>
                              </w:rPr>
                              <w:t xml:space="preserve">Fit cubic polynomial for </w:t>
                            </w:r>
                            <w:r w:rsidRPr="006B00D0">
                              <w:rPr>
                                <w:rFonts w:asciiTheme="minorBidi" w:hAnsiTheme="minorBidi"/>
                                <w:position w:val="-14"/>
                              </w:rPr>
                              <w:object w:dxaOrig="897" w:dyaOrig="380" w14:anchorId="7EDA91FE">
                                <v:shape id="_x0000_i1099" type="#_x0000_t75" style="width:44.95pt;height:19pt">
                                  <v:imagedata r:id="rId34" o:title=""/>
                                </v:shape>
                                <o:OLEObject Type="Embed" ProgID="Equation.DSMT4" ShapeID="_x0000_i1099" DrawAspect="Content" ObjectID="_1772205069" r:id="rId132"/>
                              </w:object>
                            </w:r>
                            <w:r w:rsidRPr="006B00D0">
                              <w:rPr>
                                <w:rFonts w:asciiTheme="minorBidi" w:hAnsiTheme="minorBidi"/>
                              </w:rPr>
                              <w:t xml:space="preserve"> in the interval </w:t>
                            </w:r>
                            <w:r w:rsidRPr="006B00D0">
                              <w:rPr>
                                <w:rFonts w:asciiTheme="minorBidi" w:hAnsiTheme="minorBidi"/>
                                <w:position w:val="-10"/>
                              </w:rPr>
                              <w:object w:dxaOrig="489" w:dyaOrig="326" w14:anchorId="221FB071">
                                <v:shape id="_x0000_i1100" type="#_x0000_t75" style="width:24.2pt;height:16.15pt">
                                  <v:imagedata r:id="rId24" o:title=""/>
                                </v:shape>
                                <o:OLEObject Type="Embed" ProgID="Equation.DSMT4" ShapeID="_x0000_i1100" DrawAspect="Content" ObjectID="_1772205070" r:id="rId133"/>
                              </w:object>
                            </w:r>
                          </w:p>
                          <w:p w14:paraId="4B7EF2B5" w14:textId="77777777" w:rsidR="00EA193F" w:rsidRPr="006B00D0" w:rsidRDefault="00EA193F" w:rsidP="006D3F11">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72" w:dyaOrig="272" w14:anchorId="34C0A51C">
                                <v:shape id="_x0000_i1101" type="#_x0000_t75" style="width:13.8pt;height:13.8pt">
                                  <v:imagedata r:id="rId37" o:title=""/>
                                </v:shape>
                                <o:OLEObject Type="Embed" ProgID="Equation.DSMT4" ShapeID="_x0000_i1101" DrawAspect="Content" ObjectID="_1772205071" r:id="rId134"/>
                              </w:object>
                            </w:r>
                            <w:r w:rsidRPr="006B00D0">
                              <w:rPr>
                                <w:rFonts w:asciiTheme="minorBidi" w:hAnsiTheme="minorBidi"/>
                              </w:rPr>
                              <w:t xml:space="preserve"> </w:t>
                            </w:r>
                            <w:r w:rsidRPr="006B00D0">
                              <w:rPr>
                                <w:rFonts w:asciiTheme="minorBidi" w:hAnsiTheme="minorBidi"/>
                                <w:b/>
                                <w:bCs/>
                              </w:rPr>
                              <w:t>do:</w:t>
                            </w:r>
                          </w:p>
                          <w:p w14:paraId="6031E9CF" w14:textId="1D935F76" w:rsidR="00EA193F" w:rsidRPr="006B00D0" w:rsidRDefault="00EA193F" w:rsidP="00EA193F">
                            <w:pPr>
                              <w:spacing w:after="0"/>
                              <w:ind w:left="360"/>
                              <w:rPr>
                                <w:rFonts w:asciiTheme="minorBidi" w:hAnsiTheme="minorBidi"/>
                              </w:rPr>
                            </w:pPr>
                            <w:r w:rsidRPr="006B00D0">
                              <w:rPr>
                                <w:rFonts w:asciiTheme="minorBidi" w:hAnsiTheme="minorBidi"/>
                              </w:rPr>
                              <w:tab/>
                            </w:r>
                            <w:r w:rsidR="006D3F11">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72" w:dyaOrig="272" w14:anchorId="3724D8C1">
                                <v:shape id="_x0000_i1102" type="#_x0000_t75" style="width:13.8pt;height:13.8pt">
                                  <v:imagedata r:id="rId41" o:title=""/>
                                </v:shape>
                                <o:OLEObject Type="Embed" ProgID="Equation.DSMT4" ShapeID="_x0000_i1102" DrawAspect="Content" ObjectID="_1772205072" r:id="rId135"/>
                              </w:object>
                            </w:r>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75E3A527" w14:textId="29E3F428" w:rsidR="00EA193F" w:rsidRPr="006B00D0" w:rsidRDefault="00EA193F" w:rsidP="006D3F11">
                            <w:pPr>
                              <w:spacing w:after="0"/>
                              <w:ind w:left="1080" w:firstLine="360"/>
                              <w:rPr>
                                <w:rFonts w:asciiTheme="minorBidi" w:hAnsiTheme="minorBidi"/>
                              </w:rPr>
                            </w:pPr>
                            <w:r w:rsidRPr="006B00D0">
                              <w:rPr>
                                <w:rFonts w:asciiTheme="minorBidi" w:hAnsiTheme="minorBidi"/>
                                <w:b/>
                                <w:bCs/>
                              </w:rPr>
                              <w:t>if</w:t>
                            </w:r>
                            <w:r w:rsidR="006D3F11">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sidR="006D3F11">
                              <w:rPr>
                                <w:rFonts w:asciiTheme="minorBidi" w:eastAsiaTheme="minorEastAsia" w:hAnsiTheme="minorBidi"/>
                              </w:rPr>
                              <w:t xml:space="preserve"> </w:t>
                            </w:r>
                            <w:r w:rsidRPr="006B00D0">
                              <w:rPr>
                                <w:rFonts w:asciiTheme="minorBidi" w:hAnsiTheme="minorBidi"/>
                                <w:b/>
                                <w:bCs/>
                              </w:rPr>
                              <w:t>:</w:t>
                            </w:r>
                          </w:p>
                          <w:p w14:paraId="3943CC25" w14:textId="692B507E" w:rsidR="00EA193F" w:rsidRPr="006D3F11" w:rsidRDefault="00EA193F" w:rsidP="00EA193F">
                            <w:pPr>
                              <w:spacing w:after="0"/>
                              <w:ind w:left="360" w:firstLine="360"/>
                              <w:rPr>
                                <w:rFonts w:asciiTheme="minorBidi" w:eastAsiaTheme="minorEastAsia" w:hAnsiTheme="minorBidi"/>
                              </w:rPr>
                            </w:pPr>
                            <w:r w:rsidRPr="006B00D0">
                              <w:rPr>
                                <w:rFonts w:asciiTheme="minorBidi" w:hAnsiTheme="minorBidi"/>
                              </w:rPr>
                              <w:tab/>
                            </w:r>
                            <w:r w:rsidR="006D3F11">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6C72597" w14:textId="4E391906" w:rsidR="006D3F11" w:rsidRPr="006D3F11" w:rsidRDefault="006D3F11" w:rsidP="006D3F11">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8FB6E65" w14:textId="77777777" w:rsidR="00EA193F" w:rsidRPr="006B00D0" w:rsidRDefault="00EA193F" w:rsidP="006D3F11">
                            <w:pPr>
                              <w:spacing w:after="0"/>
                              <w:ind w:left="1080" w:firstLine="360"/>
                              <w:rPr>
                                <w:rFonts w:asciiTheme="minorBidi" w:hAnsiTheme="minorBidi"/>
                                <w:b/>
                                <w:bCs/>
                              </w:rPr>
                            </w:pPr>
                            <w:r w:rsidRPr="006B00D0">
                              <w:rPr>
                                <w:rFonts w:asciiTheme="minorBidi" w:hAnsiTheme="minorBidi"/>
                                <w:b/>
                                <w:bCs/>
                              </w:rPr>
                              <w:t>end</w:t>
                            </w:r>
                          </w:p>
                          <w:p w14:paraId="60C7196B" w14:textId="71771027" w:rsidR="00EA193F" w:rsidRDefault="00EA193F" w:rsidP="00EA193F">
                            <w:pPr>
                              <w:spacing w:after="0"/>
                              <w:rPr>
                                <w:rFonts w:asciiTheme="minorBidi" w:hAnsiTheme="minorBidi"/>
                                <w:b/>
                                <w:bCs/>
                              </w:rPr>
                            </w:pPr>
                            <w:r w:rsidRPr="006B00D0">
                              <w:rPr>
                                <w:rFonts w:asciiTheme="minorBidi" w:hAnsiTheme="minorBidi"/>
                              </w:rPr>
                              <w:t xml:space="preserve">      </w:t>
                            </w:r>
                            <w:r w:rsidR="006D3F11">
                              <w:rPr>
                                <w:rFonts w:asciiTheme="minorBidi" w:hAnsiTheme="minorBidi"/>
                              </w:rPr>
                              <w:tab/>
                            </w:r>
                            <w:r w:rsidRPr="006B00D0">
                              <w:rPr>
                                <w:rFonts w:asciiTheme="minorBidi" w:hAnsiTheme="minorBidi"/>
                                <w:b/>
                                <w:bCs/>
                              </w:rPr>
                              <w:t>end</w:t>
                            </w:r>
                          </w:p>
                          <w:p w14:paraId="59C3EA86" w14:textId="0C6972B3" w:rsidR="006D3F11" w:rsidRDefault="006D3F11" w:rsidP="00EA193F">
                            <w:pPr>
                              <w:spacing w:after="0"/>
                              <w:rPr>
                                <w:rFonts w:asciiTheme="minorBidi" w:eastAsiaTheme="minorEastAsia" w:hAnsiTheme="minorBidi"/>
                              </w:rPr>
                            </w:pPr>
                            <w:r>
                              <w:rPr>
                                <w:rFonts w:asciiTheme="minorBidi" w:hAnsiTheme="minorBidi"/>
                                <w:b/>
                                <w:bCs/>
                              </w:rPr>
                              <w:tab/>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sidR="00ED59D2">
                              <w:rPr>
                                <w:rFonts w:asciiTheme="minorBidi" w:eastAsiaTheme="minorEastAsia" w:hAnsiTheme="minorBidi"/>
                              </w:rPr>
                              <w:t xml:space="preserve"> using a propagator</w:t>
                            </w:r>
                          </w:p>
                          <w:p w14:paraId="2D3A1EFF" w14:textId="6B83913C" w:rsidR="00ED59D2" w:rsidRDefault="00ED59D2" w:rsidP="00ED59D2">
                            <w:pPr>
                              <w:spacing w:after="0"/>
                              <w:rPr>
                                <w:rFonts w:asciiTheme="minorBidi" w:eastAsiaTheme="minorEastAsia" w:hAnsiTheme="minorBidi"/>
                                <w:iCs/>
                              </w:rPr>
                            </w:pPr>
                            <w:r>
                              <w:rPr>
                                <w:rFonts w:asciiTheme="minorBidi" w:eastAsiaTheme="minorEastAsia" w:hAnsiTheme="minorBidi"/>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7281F03D" w14:textId="77777777" w:rsidR="00ED59D2" w:rsidRPr="00ED59D2" w:rsidRDefault="00ED59D2" w:rsidP="00ED59D2">
                            <w:pPr>
                              <w:spacing w:after="0"/>
                              <w:rPr>
                                <w:rFonts w:asciiTheme="minorBidi" w:eastAsiaTheme="minorEastAsia" w:hAnsiTheme="minorBidi"/>
                                <w:iCs/>
                              </w:rPr>
                            </w:pPr>
                          </w:p>
                          <w:p w14:paraId="5126FA1B" w14:textId="01831316" w:rsidR="00EA193F" w:rsidRDefault="00ED59D2" w:rsidP="00ED59D2">
                            <w:pPr>
                              <w:rPr>
                                <w:rFonts w:ascii="Cambria Math" w:hAnsi="Cambria Math"/>
                                <w:i/>
                              </w:rPr>
                            </w:pPr>
                            <w:r>
                              <w:rPr>
                                <w:rFonts w:asciiTheme="minorBidi" w:hAnsiTheme="minorBidi"/>
                                <w:b/>
                                <w:bCs/>
                              </w:rPr>
                              <w:t xml:space="preserve">       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6F215923" w14:textId="5B431B06" w:rsidR="00ED59D2" w:rsidRPr="00ED59D2" w:rsidRDefault="00ED59D2" w:rsidP="00ED59D2">
                            <w:pPr>
                              <w:rPr>
                                <w:rFonts w:asciiTheme="minorBidi" w:eastAsiaTheme="minorEastAsia" w:hAnsiTheme="minorBidi"/>
                                <w:iCs/>
                              </w:rPr>
                            </w:pPr>
                            <w:r>
                              <w:rPr>
                                <w:rFonts w:asciiTheme="minorBidi" w:hAnsiTheme="minorBidi"/>
                                <w:b/>
                                <w:bCs/>
                              </w:rPr>
                              <w:t xml:space="preserve">       </w:t>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330B7EF5" w14:textId="4731A798" w:rsidR="00ED59D2" w:rsidRPr="00ED59D2" w:rsidRDefault="00ED59D2" w:rsidP="00ED59D2">
                            <w:pPr>
                              <w:rPr>
                                <w:iCs/>
                              </w:rPr>
                            </w:pPr>
                            <w:r w:rsidRPr="00ED59D2">
                              <w:rPr>
                                <w:rFonts w:asciiTheme="minorBidi" w:hAnsiTheme="minorBidi"/>
                                <w:iCs/>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3E9818FF" w14:textId="77777777" w:rsidR="00ED59D2" w:rsidRDefault="00ED59D2" w:rsidP="00ED59D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BD279F" id="Text Box 2147157549" o:spid="_x0000_s1028" type="#_x0000_t202" style="position:absolute;left:0;text-align:left;margin-left:-42.15pt;margin-top:19.35pt;width:546.1pt;height:445.55pt;z-index:2516602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">
                <v:textbox>
                  <w:txbxContent>
                    <w:p w14:paraId="211190C9" w14:textId="49C16E05" w:rsidR="00EA193F" w:rsidRPr="006B00D0" w:rsidRDefault="00EA193F" w:rsidP="00EA193F">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w:r w:rsidRPr="006B00D0">
                        <w:rPr>
                          <w:rFonts w:asciiTheme="minorBidi" w:hAnsiTheme="minorBidi"/>
                          <w:position w:val="-10"/>
                        </w:rPr>
                        <w:object w:dxaOrig="910" w:dyaOrig="326" w14:anchorId="7876DA6E">
                          <v:shape id="_x0000_i1088" type="#_x0000_t75" style="width:45.5pt;height:16.15pt">
                            <v:imagedata r:id="rId12" o:title=""/>
                          </v:shape>
                          <o:OLEObject Type="Embed" ProgID="Equation.DSMT4" ShapeID="_x0000_i1088" DrawAspect="Content" ObjectID="_1772205058" r:id="rId136"/>
                        </w:object>
                      </w:r>
                      <w:r w:rsidR="00403DB7">
                        <w:rPr>
                          <w:rFonts w:asciiTheme="minorBidi" w:hAnsiTheme="minorBidi"/>
                        </w:rPr>
                        <w:t>,</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sidR="00403DB7">
                        <w:rPr>
                          <w:rFonts w:asciiTheme="minorBidi" w:eastAsiaTheme="minorEastAsia" w:hAnsiTheme="minorBidi"/>
                        </w:rPr>
                        <w:t>,</w:t>
                      </w:r>
                      <w:r w:rsidR="00403DB7"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39EC2DBC" w14:textId="77777777" w:rsidR="00EA193F" w:rsidRPr="006B00D0" w:rsidRDefault="00EA193F" w:rsidP="00EA193F">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w:r w:rsidRPr="006B00D0">
                        <w:rPr>
                          <w:rFonts w:asciiTheme="minorBidi" w:hAnsiTheme="minorBidi"/>
                          <w:position w:val="-12"/>
                        </w:rPr>
                        <w:object w:dxaOrig="1032" w:dyaOrig="380" w14:anchorId="02A69AC3">
                          <v:shape id="_x0000_i1089" type="#_x0000_t75" style="width:51.85pt;height:19pt">
                            <v:imagedata r:id="rId14" o:title=""/>
                          </v:shape>
                          <o:OLEObject Type="Embed" ProgID="Equation.DSMT4" ShapeID="_x0000_i1089" DrawAspect="Content" ObjectID="_1772205059" r:id="rId137"/>
                        </w:object>
                      </w:r>
                    </w:p>
                    <w:p w14:paraId="34A36069" w14:textId="77777777" w:rsidR="00EA193F" w:rsidRPr="006B00D0" w:rsidRDefault="00EA193F" w:rsidP="00EA193F">
                      <w:pPr>
                        <w:spacing w:after="0"/>
                        <w:ind w:left="360"/>
                        <w:rPr>
                          <w:rFonts w:asciiTheme="minorBidi" w:hAnsiTheme="minorBidi"/>
                        </w:rPr>
                      </w:pPr>
                      <w:r w:rsidRPr="006B00D0">
                        <w:rPr>
                          <w:rFonts w:asciiTheme="minorBidi" w:hAnsiTheme="minorBidi"/>
                          <w:position w:val="-12"/>
                        </w:rPr>
                        <w:object w:dxaOrig="965" w:dyaOrig="380" w14:anchorId="4C8BD46D">
                          <v:shape id="_x0000_i1090" type="#_x0000_t75" style="width:48.4pt;height:19pt">
                            <v:imagedata r:id="rId16" o:title=""/>
                          </v:shape>
                          <o:OLEObject Type="Embed" ProgID="Equation.DSMT4" ShapeID="_x0000_i1090" DrawAspect="Content" ObjectID="_1772205060" r:id="rId138"/>
                        </w:object>
                      </w:r>
                    </w:p>
                    <w:p w14:paraId="7AB6712F" w14:textId="77777777" w:rsidR="00EA193F" w:rsidRDefault="00EA193F" w:rsidP="00EA193F">
                      <w:pPr>
                        <w:spacing w:after="0"/>
                        <w:ind w:left="360"/>
                        <w:rPr>
                          <w:rFonts w:asciiTheme="minorBidi" w:hAnsiTheme="minorBidi"/>
                        </w:rPr>
                      </w:pPr>
                      <w:r w:rsidRPr="006B00D0">
                        <w:rPr>
                          <w:rFonts w:asciiTheme="minorBidi" w:hAnsiTheme="minorBidi"/>
                          <w:position w:val="-12"/>
                        </w:rPr>
                        <w:object w:dxaOrig="951" w:dyaOrig="380" w14:anchorId="2B612C2C">
                          <v:shape id="_x0000_i1091" type="#_x0000_t75" style="width:47.8pt;height:19pt">
                            <v:imagedata r:id="rId18" o:title=""/>
                          </v:shape>
                          <o:OLEObject Type="Embed" ProgID="Equation.DSMT4" ShapeID="_x0000_i1091" DrawAspect="Content" ObjectID="_1772205061" r:id="rId139"/>
                        </w:object>
                      </w:r>
                    </w:p>
                    <w:p w14:paraId="3AC12092" w14:textId="5000AD80" w:rsidR="00403DB7" w:rsidRPr="006D3F11" w:rsidRDefault="00000000" w:rsidP="00403DB7">
                      <w:pPr>
                        <w:spacing w:after="0"/>
                        <w:ind w:left="36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26E81D5F" w14:textId="0F8219A5" w:rsidR="006D3F11" w:rsidRPr="006D3F11" w:rsidRDefault="00000000" w:rsidP="00403DB7">
                      <w:pPr>
                        <w:spacing w:after="0"/>
                        <w:ind w:left="360"/>
                        <w:rPr>
                          <w:rFonts w:asciiTheme="minorBidi" w:eastAsiaTheme="minorEastAsia" w:hAnsiTheme="minorBidi"/>
                          <w:iCs/>
                        </w:rPr>
                      </w:pPr>
                      <m:oMath>
                        <m:sSub>
                          <m:sSubPr>
                            <m:ctrlPr>
                              <w:rPr>
                                <w:rFonts w:ascii="Cambria Math" w:hAnsi="Cambria Math"/>
                                <w:i/>
                                <w:iCs/>
                              </w:rPr>
                            </m:ctrlPr>
                          </m:sSubPr>
                          <m:e>
                            <m:r>
                              <w:rPr>
                                <w:rFonts w:ascii="Cambria Math" w:hAnsi="Cambria Math"/>
                              </w:rPr>
                              <m:t>t</m:t>
                            </m:r>
                          </m:e>
                          <m:sub>
                            <m:r>
                              <w:rPr>
                                <w:rFonts w:ascii="Cambria Math" w:hAnsi="Cambria Math"/>
                              </w:rPr>
                              <m:t>m</m:t>
                            </m:r>
                          </m:sub>
                        </m:sSub>
                      </m:oMath>
                      <w:r w:rsidR="006D3F11">
                        <w:rPr>
                          <w:rFonts w:asciiTheme="minorBidi" w:eastAsiaTheme="minorEastAsia" w:hAnsiTheme="minorBidi"/>
                          <w:iCs/>
                        </w:rPr>
                        <w:t xml:space="preserve"> </w:t>
                      </w:r>
                    </w:p>
                    <w:p w14:paraId="4CD25405" w14:textId="515D8FD8" w:rsidR="006D3F11" w:rsidRPr="00FD429F" w:rsidRDefault="00000000" w:rsidP="00403DB7">
                      <w:pPr>
                        <w:spacing w:after="0"/>
                        <w:ind w:left="360"/>
                        <w:rPr>
                          <w:rFonts w:asciiTheme="minorBidi" w:hAnsiTheme="minorBidi"/>
                          <w:iCs/>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min</m:t>
                              </m:r>
                            </m:sub>
                          </m:sSub>
                        </m:oMath>
                      </m:oMathPara>
                    </w:p>
                    <w:p w14:paraId="1B4CA28E" w14:textId="23227E21" w:rsidR="000651DC" w:rsidRPr="00403DB7" w:rsidRDefault="00FD429F" w:rsidP="00ED59D2">
                      <w:pPr>
                        <w:spacing w:after="0"/>
                        <w:ind w:left="360"/>
                        <w:rPr>
                          <w:rFonts w:asciiTheme="minorBidi" w:eastAsiaTheme="minorEastAsia" w:hAnsiTheme="minorBidi"/>
                          <w:iCs/>
                        </w:rPr>
                      </w:pPr>
                      <w:r>
                        <w:rPr>
                          <w:rFonts w:asciiTheme="minorBidi" w:hAnsiTheme="minorBidi"/>
                          <w:b/>
                          <w:bCs/>
                        </w:rPr>
                        <w:t>Do</w:t>
                      </w:r>
                    </w:p>
                    <w:p w14:paraId="44211E7F" w14:textId="415927EC" w:rsidR="00EA193F" w:rsidRDefault="00EA193F" w:rsidP="006D3F11">
                      <w:pPr>
                        <w:spacing w:after="0"/>
                        <w:ind w:left="360" w:firstLine="360"/>
                        <w:rPr>
                          <w:rFonts w:asciiTheme="minorBidi" w:hAnsiTheme="minorBidi"/>
                        </w:rPr>
                      </w:pPr>
                      <w:r w:rsidRPr="006B00D0">
                        <w:rPr>
                          <w:rFonts w:asciiTheme="minorBidi" w:hAnsiTheme="minorBidi"/>
                        </w:rPr>
                        <w:t xml:space="preserve">Map the time point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1-4]</m:t>
                        </m:r>
                      </m:oMath>
                      <w:r w:rsidRPr="006B00D0">
                        <w:rPr>
                          <w:rFonts w:asciiTheme="minorBidi" w:hAnsiTheme="minorBidi"/>
                        </w:rPr>
                        <w:t xml:space="preserve"> to </w:t>
                      </w:r>
                      <w:r w:rsidRPr="006B00D0">
                        <w:rPr>
                          <w:rFonts w:asciiTheme="minorBidi" w:hAnsiTheme="minorBidi"/>
                          <w:position w:val="-12"/>
                        </w:rPr>
                        <w:object w:dxaOrig="2174" w:dyaOrig="380" w14:anchorId="7373F8B6">
                          <v:shape id="_x0000_i1092" type="#_x0000_t75" style="width:108.85pt;height:19pt">
                            <v:imagedata r:id="rId22" o:title=""/>
                          </v:shape>
                          <o:OLEObject Type="Embed" ProgID="Equation.DSMT4" ShapeID="_x0000_i1092" DrawAspect="Content" ObjectID="_1772205062" r:id="rId140"/>
                        </w:object>
                      </w:r>
                      <w:r w:rsidRPr="006B00D0">
                        <w:rPr>
                          <w:rFonts w:asciiTheme="minorBidi" w:hAnsiTheme="minorBidi"/>
                        </w:rPr>
                        <w:t xml:space="preserve"> on the interval </w:t>
                      </w:r>
                      <w:r w:rsidRPr="006B00D0">
                        <w:rPr>
                          <w:rFonts w:asciiTheme="minorBidi" w:hAnsiTheme="minorBidi"/>
                          <w:position w:val="-10"/>
                        </w:rPr>
                        <w:object w:dxaOrig="489" w:dyaOrig="326" w14:anchorId="4319558E">
                          <v:shape id="_x0000_i1093" type="#_x0000_t75" style="width:24.2pt;height:16.15pt">
                            <v:imagedata r:id="rId24" o:title=""/>
                          </v:shape>
                          <o:OLEObject Type="Embed" ProgID="Equation.DSMT4" ShapeID="_x0000_i1093" DrawAspect="Content" ObjectID="_1772205063" r:id="rId141"/>
                        </w:object>
                      </w:r>
                    </w:p>
                    <w:p w14:paraId="459BC2E1" w14:textId="77777777" w:rsidR="00EA193F" w:rsidRPr="006B00D0" w:rsidRDefault="00EA193F" w:rsidP="006D3F11">
                      <w:pPr>
                        <w:spacing w:after="0"/>
                        <w:ind w:left="360" w:firstLine="360"/>
                        <w:rPr>
                          <w:rFonts w:asciiTheme="minorBidi" w:hAnsiTheme="minorBidi"/>
                        </w:rPr>
                      </w:pPr>
                      <w:r>
                        <w:rPr>
                          <w:rFonts w:asciiTheme="minorBidi" w:hAnsiTheme="minorBidi"/>
                        </w:rPr>
                        <w:t xml:space="preserve">Calculate </w:t>
                      </w:r>
                      <w:r w:rsidRPr="00210CBF">
                        <w:rPr>
                          <w:rFonts w:asciiTheme="minorBidi" w:hAnsiTheme="minorBidi"/>
                          <w:position w:val="-10"/>
                        </w:rPr>
                        <w:object w:dxaOrig="475" w:dyaOrig="380" w14:anchorId="3DF3F0BE">
                          <v:shape id="_x0000_i1094" type="#_x0000_t75" style="width:23.6pt;height:19pt">
                            <v:imagedata r:id="rId26" o:title=""/>
                          </v:shape>
                          <o:OLEObject Type="Embed" ProgID="Equation.DSMT4" ShapeID="_x0000_i1094" DrawAspect="Content" ObjectID="_1772205064" r:id="rId142"/>
                        </w:object>
                      </w:r>
                      <w:r w:rsidRPr="005273D5">
                        <w:rPr>
                          <w:position w:val="-14"/>
                        </w:rPr>
                        <w:object w:dxaOrig="897" w:dyaOrig="380" w14:anchorId="52677FCA">
                          <v:shape id="_x0000_i1095" type="#_x0000_t75" style="width:44.95pt;height:19pt">
                            <v:imagedata r:id="rId28" o:title=""/>
                          </v:shape>
                          <o:OLEObject Type="Embed" ProgID="Equation.DSMT4" ShapeID="_x0000_i1095" DrawAspect="Content" ObjectID="_1772205065" r:id="rId143"/>
                        </w:object>
                      </w:r>
                      <w:r>
                        <w:rPr>
                          <w:rFonts w:asciiTheme="minorBidi" w:hAnsiTheme="minorBidi"/>
                        </w:rPr>
                        <w:t xml:space="preserve"> using </w:t>
                      </w:r>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w:r w:rsidRPr="00AF1FEF">
                        <w:rPr>
                          <w:rFonts w:asciiTheme="minorBidi" w:hAnsiTheme="minorBidi"/>
                          <w:position w:val="-12"/>
                        </w:rPr>
                        <w:object w:dxaOrig="842" w:dyaOrig="380" w14:anchorId="679E4F42">
                          <v:shape id="_x0000_i1096" type="#_x0000_t75" style="width:42.05pt;height:19pt">
                            <v:imagedata r:id="rId30" o:title=""/>
                          </v:shape>
                          <o:OLEObject Type="Embed" ProgID="Equation.DSMT4" ShapeID="_x0000_i1096" DrawAspect="Content" ObjectID="_1772205066" r:id="rId144"/>
                        </w:object>
                      </w:r>
                    </w:p>
                    <w:p w14:paraId="03901C4A" w14:textId="77777777" w:rsidR="00EA193F" w:rsidRPr="006B00D0" w:rsidRDefault="00EA193F" w:rsidP="006D3F11">
                      <w:pPr>
                        <w:spacing w:after="0"/>
                        <w:ind w:left="360" w:firstLine="360"/>
                        <w:rPr>
                          <w:rFonts w:asciiTheme="minorBidi" w:hAnsiTheme="minorBidi"/>
                        </w:rPr>
                      </w:pPr>
                      <w:r w:rsidRPr="006B00D0">
                        <w:rPr>
                          <w:rFonts w:asciiTheme="minorBidi" w:hAnsiTheme="minorBidi"/>
                        </w:rPr>
                        <w:t xml:space="preserve">Fit cubic polynomial to </w:t>
                      </w:r>
                      <w:r w:rsidRPr="00210CBF">
                        <w:rPr>
                          <w:rFonts w:asciiTheme="minorBidi" w:hAnsiTheme="minorBidi"/>
                          <w:position w:val="-10"/>
                        </w:rPr>
                        <w:object w:dxaOrig="475" w:dyaOrig="380" w14:anchorId="3F537FE0">
                          <v:shape id="_x0000_i1097" type="#_x0000_t75" style="width:23.6pt;height:19pt">
                            <v:imagedata r:id="rId26" o:title=""/>
                          </v:shape>
                          <o:OLEObject Type="Embed" ProgID="Equation.DSMT4" ShapeID="_x0000_i1097" DrawAspect="Content" ObjectID="_1772205067" r:id="rId145"/>
                        </w:object>
                      </w:r>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w:r w:rsidRPr="006B00D0">
                        <w:rPr>
                          <w:rFonts w:asciiTheme="minorBidi" w:hAnsiTheme="minorBidi"/>
                          <w:position w:val="-10"/>
                        </w:rPr>
                        <w:object w:dxaOrig="489" w:dyaOrig="326" w14:anchorId="015D999B">
                          <v:shape id="_x0000_i1098" type="#_x0000_t75" style="width:24.2pt;height:16.15pt">
                            <v:imagedata r:id="rId24" o:title=""/>
                          </v:shape>
                          <o:OLEObject Type="Embed" ProgID="Equation.DSMT4" ShapeID="_x0000_i1098" DrawAspect="Content" ObjectID="_1772205068" r:id="rId146"/>
                        </w:object>
                      </w:r>
                    </w:p>
                    <w:p w14:paraId="4A9A0199" w14:textId="77777777" w:rsidR="00EA193F" w:rsidRPr="006B00D0" w:rsidRDefault="00EA193F" w:rsidP="006D3F11">
                      <w:pPr>
                        <w:spacing w:after="0"/>
                        <w:ind w:left="360" w:firstLine="360"/>
                        <w:rPr>
                          <w:rFonts w:asciiTheme="minorBidi" w:hAnsiTheme="minorBidi"/>
                        </w:rPr>
                      </w:pPr>
                      <w:r w:rsidRPr="006B00D0">
                        <w:rPr>
                          <w:rFonts w:asciiTheme="minorBidi" w:hAnsiTheme="minorBidi"/>
                        </w:rPr>
                        <w:t>Find the cubic polynomial real roots</w:t>
                      </w:r>
                    </w:p>
                    <w:p w14:paraId="113C25B3" w14:textId="77777777" w:rsidR="00EA193F" w:rsidRPr="006B00D0" w:rsidRDefault="00EA193F" w:rsidP="006D3F11">
                      <w:pPr>
                        <w:spacing w:after="0"/>
                        <w:ind w:left="360" w:firstLine="360"/>
                        <w:rPr>
                          <w:rFonts w:asciiTheme="minorBidi" w:hAnsiTheme="minorBidi"/>
                        </w:rPr>
                      </w:pPr>
                      <w:r w:rsidRPr="006B00D0">
                        <w:rPr>
                          <w:rFonts w:asciiTheme="minorBidi" w:hAnsiTheme="minorBidi"/>
                        </w:rPr>
                        <w:t xml:space="preserve">Fit cubic polynomial for </w:t>
                      </w:r>
                      <w:r w:rsidRPr="006B00D0">
                        <w:rPr>
                          <w:rFonts w:asciiTheme="minorBidi" w:hAnsiTheme="minorBidi"/>
                          <w:position w:val="-14"/>
                        </w:rPr>
                        <w:object w:dxaOrig="897" w:dyaOrig="380" w14:anchorId="7EDA91FE">
                          <v:shape id="_x0000_i1099" type="#_x0000_t75" style="width:44.95pt;height:19pt">
                            <v:imagedata r:id="rId34" o:title=""/>
                          </v:shape>
                          <o:OLEObject Type="Embed" ProgID="Equation.DSMT4" ShapeID="_x0000_i1099" DrawAspect="Content" ObjectID="_1772205069" r:id="rId147"/>
                        </w:object>
                      </w:r>
                      <w:r w:rsidRPr="006B00D0">
                        <w:rPr>
                          <w:rFonts w:asciiTheme="minorBidi" w:hAnsiTheme="minorBidi"/>
                        </w:rPr>
                        <w:t xml:space="preserve"> in the interval </w:t>
                      </w:r>
                      <w:r w:rsidRPr="006B00D0">
                        <w:rPr>
                          <w:rFonts w:asciiTheme="minorBidi" w:hAnsiTheme="minorBidi"/>
                          <w:position w:val="-10"/>
                        </w:rPr>
                        <w:object w:dxaOrig="489" w:dyaOrig="326" w14:anchorId="221FB071">
                          <v:shape id="_x0000_i1100" type="#_x0000_t75" style="width:24.2pt;height:16.15pt">
                            <v:imagedata r:id="rId24" o:title=""/>
                          </v:shape>
                          <o:OLEObject Type="Embed" ProgID="Equation.DSMT4" ShapeID="_x0000_i1100" DrawAspect="Content" ObjectID="_1772205070" r:id="rId148"/>
                        </w:object>
                      </w:r>
                    </w:p>
                    <w:p w14:paraId="4B7EF2B5" w14:textId="77777777" w:rsidR="00EA193F" w:rsidRPr="006B00D0" w:rsidRDefault="00EA193F" w:rsidP="006D3F11">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72" w:dyaOrig="272" w14:anchorId="34C0A51C">
                          <v:shape id="_x0000_i1101" type="#_x0000_t75" style="width:13.8pt;height:13.8pt">
                            <v:imagedata r:id="rId37" o:title=""/>
                          </v:shape>
                          <o:OLEObject Type="Embed" ProgID="Equation.DSMT4" ShapeID="_x0000_i1101" DrawAspect="Content" ObjectID="_1772205071" r:id="rId149"/>
                        </w:object>
                      </w:r>
                      <w:r w:rsidRPr="006B00D0">
                        <w:rPr>
                          <w:rFonts w:asciiTheme="minorBidi" w:hAnsiTheme="minorBidi"/>
                        </w:rPr>
                        <w:t xml:space="preserve"> </w:t>
                      </w:r>
                      <w:r w:rsidRPr="006B00D0">
                        <w:rPr>
                          <w:rFonts w:asciiTheme="minorBidi" w:hAnsiTheme="minorBidi"/>
                          <w:b/>
                          <w:bCs/>
                        </w:rPr>
                        <w:t>do:</w:t>
                      </w:r>
                    </w:p>
                    <w:p w14:paraId="6031E9CF" w14:textId="1D935F76" w:rsidR="00EA193F" w:rsidRPr="006B00D0" w:rsidRDefault="00EA193F" w:rsidP="00EA193F">
                      <w:pPr>
                        <w:spacing w:after="0"/>
                        <w:ind w:left="360"/>
                        <w:rPr>
                          <w:rFonts w:asciiTheme="minorBidi" w:hAnsiTheme="minorBidi"/>
                        </w:rPr>
                      </w:pPr>
                      <w:r w:rsidRPr="006B00D0">
                        <w:rPr>
                          <w:rFonts w:asciiTheme="minorBidi" w:hAnsiTheme="minorBidi"/>
                        </w:rPr>
                        <w:tab/>
                      </w:r>
                      <w:r w:rsidR="006D3F11">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72" w:dyaOrig="272" w14:anchorId="3724D8C1">
                          <v:shape id="_x0000_i1102" type="#_x0000_t75" style="width:13.8pt;height:13.8pt">
                            <v:imagedata r:id="rId41" o:title=""/>
                          </v:shape>
                          <o:OLEObject Type="Embed" ProgID="Equation.DSMT4" ShapeID="_x0000_i1102" DrawAspect="Content" ObjectID="_1772205072" r:id="rId150"/>
                        </w:object>
                      </w:r>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75E3A527" w14:textId="29E3F428" w:rsidR="00EA193F" w:rsidRPr="006B00D0" w:rsidRDefault="00EA193F" w:rsidP="006D3F11">
                      <w:pPr>
                        <w:spacing w:after="0"/>
                        <w:ind w:left="1080" w:firstLine="360"/>
                        <w:rPr>
                          <w:rFonts w:asciiTheme="minorBidi" w:hAnsiTheme="minorBidi"/>
                        </w:rPr>
                      </w:pPr>
                      <w:r w:rsidRPr="006B00D0">
                        <w:rPr>
                          <w:rFonts w:asciiTheme="minorBidi" w:hAnsiTheme="minorBidi"/>
                          <w:b/>
                          <w:bCs/>
                        </w:rPr>
                        <w:t>if</w:t>
                      </w:r>
                      <w:r w:rsidR="006D3F11">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sidR="006D3F11">
                        <w:rPr>
                          <w:rFonts w:asciiTheme="minorBidi" w:eastAsiaTheme="minorEastAsia" w:hAnsiTheme="minorBidi"/>
                        </w:rPr>
                        <w:t xml:space="preserve"> </w:t>
                      </w:r>
                      <w:r w:rsidRPr="006B00D0">
                        <w:rPr>
                          <w:rFonts w:asciiTheme="minorBidi" w:hAnsiTheme="minorBidi"/>
                          <w:b/>
                          <w:bCs/>
                        </w:rPr>
                        <w:t>:</w:t>
                      </w:r>
                    </w:p>
                    <w:p w14:paraId="3943CC25" w14:textId="692B507E" w:rsidR="00EA193F" w:rsidRPr="006D3F11" w:rsidRDefault="00EA193F" w:rsidP="00EA193F">
                      <w:pPr>
                        <w:spacing w:after="0"/>
                        <w:ind w:left="360" w:firstLine="360"/>
                        <w:rPr>
                          <w:rFonts w:asciiTheme="minorBidi" w:eastAsiaTheme="minorEastAsia" w:hAnsiTheme="minorBidi"/>
                        </w:rPr>
                      </w:pPr>
                      <w:r w:rsidRPr="006B00D0">
                        <w:rPr>
                          <w:rFonts w:asciiTheme="minorBidi" w:hAnsiTheme="minorBidi"/>
                        </w:rPr>
                        <w:tab/>
                      </w:r>
                      <w:r w:rsidR="006D3F11">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6C72597" w14:textId="4E391906" w:rsidR="006D3F11" w:rsidRPr="006D3F11" w:rsidRDefault="006D3F11" w:rsidP="006D3F11">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8FB6E65" w14:textId="77777777" w:rsidR="00EA193F" w:rsidRPr="006B00D0" w:rsidRDefault="00EA193F" w:rsidP="006D3F11">
                      <w:pPr>
                        <w:spacing w:after="0"/>
                        <w:ind w:left="1080" w:firstLine="360"/>
                        <w:rPr>
                          <w:rFonts w:asciiTheme="minorBidi" w:hAnsiTheme="minorBidi"/>
                          <w:b/>
                          <w:bCs/>
                        </w:rPr>
                      </w:pPr>
                      <w:r w:rsidRPr="006B00D0">
                        <w:rPr>
                          <w:rFonts w:asciiTheme="minorBidi" w:hAnsiTheme="minorBidi"/>
                          <w:b/>
                          <w:bCs/>
                        </w:rPr>
                        <w:t>end</w:t>
                      </w:r>
                    </w:p>
                    <w:p w14:paraId="60C7196B" w14:textId="71771027" w:rsidR="00EA193F" w:rsidRDefault="00EA193F" w:rsidP="00EA193F">
                      <w:pPr>
                        <w:spacing w:after="0"/>
                        <w:rPr>
                          <w:rFonts w:asciiTheme="minorBidi" w:hAnsiTheme="minorBidi"/>
                          <w:b/>
                          <w:bCs/>
                        </w:rPr>
                      </w:pPr>
                      <w:r w:rsidRPr="006B00D0">
                        <w:rPr>
                          <w:rFonts w:asciiTheme="minorBidi" w:hAnsiTheme="minorBidi"/>
                        </w:rPr>
                        <w:t xml:space="preserve">      </w:t>
                      </w:r>
                      <w:r w:rsidR="006D3F11">
                        <w:rPr>
                          <w:rFonts w:asciiTheme="minorBidi" w:hAnsiTheme="minorBidi"/>
                        </w:rPr>
                        <w:tab/>
                      </w:r>
                      <w:r w:rsidRPr="006B00D0">
                        <w:rPr>
                          <w:rFonts w:asciiTheme="minorBidi" w:hAnsiTheme="minorBidi"/>
                          <w:b/>
                          <w:bCs/>
                        </w:rPr>
                        <w:t>end</w:t>
                      </w:r>
                    </w:p>
                    <w:p w14:paraId="59C3EA86" w14:textId="0C6972B3" w:rsidR="006D3F11" w:rsidRDefault="006D3F11" w:rsidP="00EA193F">
                      <w:pPr>
                        <w:spacing w:after="0"/>
                        <w:rPr>
                          <w:rFonts w:asciiTheme="minorBidi" w:eastAsiaTheme="minorEastAsia" w:hAnsiTheme="minorBidi"/>
                        </w:rPr>
                      </w:pPr>
                      <w:r>
                        <w:rPr>
                          <w:rFonts w:asciiTheme="minorBidi" w:hAnsiTheme="minorBidi"/>
                          <w:b/>
                          <w:bCs/>
                        </w:rPr>
                        <w:tab/>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sidR="00ED59D2">
                        <w:rPr>
                          <w:rFonts w:asciiTheme="minorBidi" w:eastAsiaTheme="minorEastAsia" w:hAnsiTheme="minorBidi"/>
                        </w:rPr>
                        <w:t xml:space="preserve"> using a propagator</w:t>
                      </w:r>
                    </w:p>
                    <w:p w14:paraId="2D3A1EFF" w14:textId="6B83913C" w:rsidR="00ED59D2" w:rsidRDefault="00ED59D2" w:rsidP="00ED59D2">
                      <w:pPr>
                        <w:spacing w:after="0"/>
                        <w:rPr>
                          <w:rFonts w:asciiTheme="minorBidi" w:eastAsiaTheme="minorEastAsia" w:hAnsiTheme="minorBidi"/>
                          <w:iCs/>
                        </w:rPr>
                      </w:pPr>
                      <w:r>
                        <w:rPr>
                          <w:rFonts w:asciiTheme="minorBidi" w:eastAsiaTheme="minorEastAsia" w:hAnsiTheme="minorBidi"/>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7281F03D" w14:textId="77777777" w:rsidR="00ED59D2" w:rsidRPr="00ED59D2" w:rsidRDefault="00ED59D2" w:rsidP="00ED59D2">
                      <w:pPr>
                        <w:spacing w:after="0"/>
                        <w:rPr>
                          <w:rFonts w:asciiTheme="minorBidi" w:eastAsiaTheme="minorEastAsia" w:hAnsiTheme="minorBidi"/>
                          <w:iCs/>
                        </w:rPr>
                      </w:pPr>
                    </w:p>
                    <w:p w14:paraId="5126FA1B" w14:textId="01831316" w:rsidR="00EA193F" w:rsidRDefault="00ED59D2" w:rsidP="00ED59D2">
                      <w:pPr>
                        <w:rPr>
                          <w:rFonts w:ascii="Cambria Math" w:hAnsi="Cambria Math"/>
                          <w:i/>
                        </w:rPr>
                      </w:pPr>
                      <w:r>
                        <w:rPr>
                          <w:rFonts w:asciiTheme="minorBidi" w:hAnsiTheme="minorBidi"/>
                          <w:b/>
                          <w:bCs/>
                        </w:rPr>
                        <w:t xml:space="preserve">       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6F215923" w14:textId="5B431B06" w:rsidR="00ED59D2" w:rsidRPr="00ED59D2" w:rsidRDefault="00ED59D2" w:rsidP="00ED59D2">
                      <w:pPr>
                        <w:rPr>
                          <w:rFonts w:asciiTheme="minorBidi" w:eastAsiaTheme="minorEastAsia" w:hAnsiTheme="minorBidi"/>
                          <w:iCs/>
                        </w:rPr>
                      </w:pPr>
                      <w:r>
                        <w:rPr>
                          <w:rFonts w:asciiTheme="minorBidi" w:hAnsiTheme="minorBidi"/>
                          <w:b/>
                          <w:bCs/>
                        </w:rPr>
                        <w:t xml:space="preserve">       </w:t>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330B7EF5" w14:textId="4731A798" w:rsidR="00ED59D2" w:rsidRPr="00ED59D2" w:rsidRDefault="00ED59D2" w:rsidP="00ED59D2">
                      <w:pPr>
                        <w:rPr>
                          <w:iCs/>
                        </w:rPr>
                      </w:pPr>
                      <w:r w:rsidRPr="00ED59D2">
                        <w:rPr>
                          <w:rFonts w:asciiTheme="minorBidi" w:hAnsiTheme="minorBidi"/>
                          <w:iCs/>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3E9818FF" w14:textId="77777777" w:rsidR="00ED59D2" w:rsidRDefault="00ED59D2" w:rsidP="00ED59D2"/>
                  </w:txbxContent>
                </v:textbox>
                <w10:wrap type="square" anchorx="margin"/>
              </v:shape>
            </w:pict>
          </mc:Fallback>
        </mc:AlternateContent>
      </w:r>
      <w:r w:rsidRPr="00442002">
        <w:t xml:space="preserve">Algorithm </w:t>
      </w:r>
      <w:r>
        <w:t>3</w:t>
      </w:r>
      <w:r w:rsidRPr="00442002">
        <w:t>:</w:t>
      </w:r>
      <w:r>
        <w:t>SBO-</w:t>
      </w:r>
      <w:r w:rsidRPr="00442002">
        <w:t>ANCAS on 4 points</w:t>
      </w:r>
      <w:r>
        <w:t xml:space="preserve">, </w:t>
      </w:r>
      <w:r w:rsidRPr="00FE46DA">
        <w:rPr>
          <w:rStyle w:val="descriptionTextChar"/>
        </w:rPr>
        <w:t xml:space="preserve">(the original algorithms description can be found at </w:t>
      </w:r>
      <w:r w:rsidRPr="00085302">
        <w:rPr>
          <w:b/>
          <w:bCs/>
        </w:rPr>
        <w:t>[</w:t>
      </w:r>
      <w:r>
        <w:rPr>
          <w:b/>
          <w:bCs/>
        </w:rPr>
        <w:t xml:space="preserve"> </w:t>
      </w:r>
      <w:r>
        <w:t xml:space="preserve">  </w:t>
      </w:r>
      <w:r w:rsidRPr="00085302">
        <w:rPr>
          <w:b/>
          <w:bCs/>
        </w:rPr>
        <w:t>]</w:t>
      </w:r>
      <w:r w:rsidRPr="00FE46DA">
        <w:rPr>
          <w:rStyle w:val="descriptionTextChar"/>
        </w:rPr>
        <w:t>)</w:t>
      </w:r>
    </w:p>
    <w:p w14:paraId="35C810AA" w14:textId="77777777" w:rsidR="000651DC" w:rsidRDefault="000651DC" w:rsidP="00ED59D2">
      <w:pPr>
        <w:pStyle w:val="Style1"/>
        <w:ind w:left="0"/>
      </w:pPr>
    </w:p>
    <w:p w14:paraId="3CD54D94" w14:textId="77777777" w:rsidR="00EA193F" w:rsidRDefault="00EA193F" w:rsidP="004A1CC3">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E0DFDD5" w14:textId="4FDEC010" w:rsidR="00EA193F" w:rsidRDefault="00EA193F" w:rsidP="004A1CC3">
      <w:pPr>
        <w:pStyle w:val="Style1"/>
        <w:ind w:left="720"/>
      </w:pPr>
      <w:r>
        <w:lastRenderedPageBreak/>
        <w:t>Finding the roots of a cubic polynomials can be done by solving the 3</w:t>
      </w:r>
      <w:r w:rsidRPr="00F01A4D">
        <w:rPr>
          <w:vertAlign w:val="superscript"/>
        </w:rPr>
        <w:t>rd</w:t>
      </w:r>
      <w:r>
        <w:t xml:space="preserve"> degree equation and we will find between 1 to 3 real solutions.</w:t>
      </w:r>
      <w:r w:rsidR="00187E77">
        <w:t xml:space="preserve"> In each iteration after finding the minimum </w:t>
      </w:r>
      <w:r w:rsidR="004A1CC3">
        <w:t>point</w:t>
      </w:r>
      <w:r w:rsidR="004A1CC3"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004A1CC3"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004A1CC3" w:rsidRPr="004A1CC3">
        <w:rPr>
          <w:rFonts w:eastAsiaTheme="minorEastAsia"/>
          <w:iCs/>
          <w:color w:val="auto"/>
        </w:rPr>
        <w:t>, we use the new and more accurate values and create a polynomial to get a more accurate minimum and so on until we reach the desired tolerance</w:t>
      </w:r>
      <w:r w:rsidRPr="004A1CC3">
        <w:t>.</w:t>
      </w:r>
      <w:r w:rsidR="004A1CC3">
        <w:t xml:space="preserve"> This algorithm can give the best results, we can get the same results as checking every point with a small time-steps if we use small enough tolerance but with high cost in run time. SBO-ANCAS have an additional loop in each iteration and sampling points with the propagator is an expensive operation. </w:t>
      </w:r>
    </w:p>
    <w:p w14:paraId="59CFB0C4" w14:textId="77777777" w:rsidR="00EA193F" w:rsidRDefault="00EA193F" w:rsidP="00EA193F">
      <w:pPr>
        <w:pStyle w:val="Style1"/>
      </w:pPr>
    </w:p>
    <w:p w14:paraId="612193BA" w14:textId="77777777" w:rsidR="00793B06" w:rsidRDefault="00793B06" w:rsidP="00FF7EA5">
      <w:pPr>
        <w:pStyle w:val="Style1"/>
        <w:ind w:left="0"/>
      </w:pPr>
    </w:p>
    <w:p w14:paraId="44621744" w14:textId="2168C4DF" w:rsidR="00EA3F21" w:rsidRDefault="00E84035" w:rsidP="00581541">
      <w:pPr>
        <w:pStyle w:val="Heading2"/>
      </w:pPr>
      <w:bookmarkStart w:id="14" w:name="_Toc138016859"/>
      <w:bookmarkStart w:id="15" w:name="_Toc138059392"/>
      <w:bookmarkStart w:id="16" w:name="_Toc138148877"/>
      <w:bookmarkStart w:id="17" w:name="_Toc138160231"/>
      <w:bookmarkStart w:id="18" w:name="_Toc138411542"/>
      <w:r>
        <w:t>Algorithms</w:t>
      </w:r>
      <w:r w:rsidR="00A04373">
        <w:t xml:space="preserve"> </w:t>
      </w:r>
      <w:r w:rsidR="00141BBE">
        <w:t>Complexity</w:t>
      </w:r>
      <w:bookmarkEnd w:id="14"/>
      <w:bookmarkEnd w:id="15"/>
      <w:bookmarkEnd w:id="16"/>
      <w:bookmarkEnd w:id="17"/>
      <w:bookmarkEnd w:id="18"/>
    </w:p>
    <w:p w14:paraId="6DE19EC7" w14:textId="766B96BF" w:rsidR="00C44516" w:rsidRDefault="00C44516" w:rsidP="00581541">
      <w:pPr>
        <w:pStyle w:val="Heading3"/>
      </w:pPr>
      <w:bookmarkStart w:id="19" w:name="_Toc138016860"/>
      <w:bookmarkStart w:id="20" w:name="_Toc138059393"/>
      <w:bookmarkStart w:id="21" w:name="_Toc138148878"/>
      <w:bookmarkStart w:id="22" w:name="_Toc138160232"/>
      <w:bookmarkStart w:id="23" w:name="_Toc138411543"/>
      <w:r>
        <w:t>ANCAS</w:t>
      </w:r>
      <w:r w:rsidR="0036647E">
        <w:t xml:space="preserve"> </w:t>
      </w:r>
      <w:r w:rsidR="0036647E" w:rsidRPr="0036647E">
        <w:t>Time Complexity</w:t>
      </w:r>
      <w:bookmarkEnd w:id="19"/>
      <w:bookmarkEnd w:id="20"/>
      <w:bookmarkEnd w:id="21"/>
      <w:bookmarkEnd w:id="22"/>
      <w:bookmarkEnd w:id="23"/>
    </w:p>
    <w:p w14:paraId="11A4D268" w14:textId="1C8C5758" w:rsidR="00351AFC" w:rsidRPr="00C44516" w:rsidRDefault="00351AFC" w:rsidP="004E44E0">
      <w:pPr>
        <w:pStyle w:val="Style1"/>
        <w:ind w:left="720"/>
      </w:pPr>
      <w:r>
        <w:t xml:space="preserve">In </w:t>
      </w:r>
      <w:r w:rsidR="00214BEE">
        <w:t xml:space="preserve">ANCAS </w:t>
      </w:r>
      <w:r w:rsidR="00214BEE" w:rsidRPr="00D53ADC">
        <w:rPr>
          <w:b/>
          <w:bCs/>
        </w:rPr>
        <w:t>[</w:t>
      </w:r>
      <w:hyperlink w:anchor="Reference2" w:history="1">
        <w:r w:rsidR="009956EA" w:rsidRPr="00D53ADC">
          <w:rPr>
            <w:rStyle w:val="Hyperlink"/>
            <w:b/>
            <w:bCs/>
          </w:rPr>
          <w:t>2</w:t>
        </w:r>
      </w:hyperlink>
      <w:r w:rsidR="009956EA" w:rsidRPr="00D53ADC">
        <w:rPr>
          <w:b/>
          <w:bCs/>
        </w:rPr>
        <w:t>]</w:t>
      </w:r>
      <w:r>
        <w:t xml:space="preserve">, for each </w:t>
      </w:r>
      <w:r w:rsidR="00754486">
        <w:t>set of</w:t>
      </w:r>
      <w:r>
        <w:t xml:space="preserve"> 4 data points we need to create 4 </w:t>
      </w:r>
      <w:r w:rsidR="00754486">
        <w:t>cubic polynomials</w:t>
      </w:r>
      <w:r>
        <w:t>, one for the relative distance derivative and 3 for the relative distance X,</w:t>
      </w:r>
      <w:r w:rsidR="007E74FC">
        <w:t xml:space="preserve"> </w:t>
      </w:r>
      <w:r>
        <w:t>Y,</w:t>
      </w:r>
      <w:r w:rsidR="007E74FC">
        <w:t xml:space="preserve"> </w:t>
      </w:r>
      <w:r>
        <w:t xml:space="preserve">Z. each </w:t>
      </w:r>
      <w:r w:rsidR="00754486">
        <w:t xml:space="preserve">cubic polynomials required coefficients </w:t>
      </w:r>
      <w:r>
        <w:t xml:space="preserve">calculation </w:t>
      </w:r>
      <w:r w:rsidR="00754486">
        <w:t>which</w:t>
      </w:r>
      <w:r w:rsidR="00CE3101">
        <w:t xml:space="preserve"> consist of 4 </w:t>
      </w:r>
      <w:r w:rsidR="007E74FC">
        <w:t>equations</w:t>
      </w:r>
      <w:r w:rsidR="003E77C7">
        <w:t xml:space="preserve"> </w:t>
      </w:r>
      <w:r w:rsidR="00D53ADC" w:rsidRPr="00D53ADC">
        <w:rPr>
          <w:b/>
          <w:bCs/>
        </w:rPr>
        <w:t>[</w:t>
      </w:r>
      <w:hyperlink w:anchor="Reference2" w:history="1">
        <w:r w:rsidR="00D53ADC" w:rsidRPr="00D53ADC">
          <w:rPr>
            <w:rStyle w:val="Hyperlink"/>
            <w:b/>
            <w:bCs/>
          </w:rPr>
          <w:t>2</w:t>
        </w:r>
      </w:hyperlink>
      <w:r w:rsidR="00D53ADC">
        <w:rPr>
          <w:b/>
          <w:bCs/>
        </w:rPr>
        <w:t>,Eq 1f-1j</w:t>
      </w:r>
      <w:r w:rsidR="00D53ADC" w:rsidRPr="00D53ADC">
        <w:rPr>
          <w:b/>
          <w:bCs/>
        </w:rPr>
        <w:t>]</w:t>
      </w:r>
      <w:r w:rsidR="00CE3101">
        <w:t>, meaning the complexity of finding the polynomial coefficients is constant. To map the time points to the interval [0,1] we use a simple calculation for each point</w:t>
      </w:r>
      <w:r w:rsidR="007E74FC">
        <w:t xml:space="preserve"> </w:t>
      </w:r>
      <w:r w:rsidR="00D53ADC" w:rsidRPr="00D53ADC">
        <w:rPr>
          <w:b/>
          <w:bCs/>
        </w:rPr>
        <w:t>[</w:t>
      </w:r>
      <w:hyperlink w:anchor="Reference2" w:history="1">
        <w:r w:rsidR="00D53ADC" w:rsidRPr="00D53ADC">
          <w:rPr>
            <w:rStyle w:val="Hyperlink"/>
            <w:b/>
            <w:bCs/>
          </w:rPr>
          <w:t>2</w:t>
        </w:r>
      </w:hyperlink>
      <w:r w:rsidR="00D53ADC" w:rsidRPr="00D53ADC">
        <w:rPr>
          <w:b/>
          <w:bCs/>
        </w:rPr>
        <w:t>]</w:t>
      </w:r>
      <w:r w:rsidR="00D53ADC">
        <w:rPr>
          <w:b/>
          <w:bCs/>
        </w:rPr>
        <w:t xml:space="preserve"> </w:t>
      </w:r>
      <w:r w:rsidR="00CE3101">
        <w:t>4 times, one for each point.</w:t>
      </w:r>
    </w:p>
    <w:p w14:paraId="20415962" w14:textId="7103E64A" w:rsidR="00CE3101" w:rsidRDefault="00CE3101" w:rsidP="004E44E0">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3A5AAE4C" w14:textId="7A008A55" w:rsidR="00CE3101" w:rsidRDefault="00CE3101" w:rsidP="004E44E0">
      <w:pPr>
        <w:pStyle w:val="Style1"/>
        <w:ind w:left="720"/>
      </w:pPr>
      <w:r>
        <w:t xml:space="preserve">For each of the roots we found, we calculate the distance using </w:t>
      </w:r>
      <w:r w:rsidR="00D53ADC" w:rsidRPr="00D53ADC">
        <w:rPr>
          <w:b/>
          <w:bCs/>
        </w:rPr>
        <w:t>Eq.(</w:t>
      </w:r>
      <w:hyperlink w:anchor="eq6" w:history="1">
        <w:r w:rsidR="00D53ADC" w:rsidRPr="00D53ADC">
          <w:rPr>
            <w:rStyle w:val="Hyperlink"/>
            <w:b/>
            <w:bCs/>
          </w:rPr>
          <w:t>6</w:t>
        </w:r>
      </w:hyperlink>
      <w:r w:rsidR="00D53ADC" w:rsidRPr="00D53ADC">
        <w:rPr>
          <w:b/>
          <w:bCs/>
        </w:rPr>
        <w:t>)</w:t>
      </w:r>
      <w:r w:rsidRPr="00D53ADC">
        <w:rPr>
          <w:b/>
          <w:bCs/>
        </w:rPr>
        <w:t>,</w:t>
      </w:r>
      <w:r>
        <w:t xml:space="preserve"> and check if we found a smaller distance. In the worst case we check 3 times.</w:t>
      </w:r>
    </w:p>
    <w:p w14:paraId="1F32D5EE" w14:textId="03EC78EB" w:rsidR="00CE3101" w:rsidRDefault="00CE3101" w:rsidP="004E44E0">
      <w:pPr>
        <w:pStyle w:val="Style1"/>
        <w:ind w:left="720"/>
      </w:pPr>
      <w:r>
        <w:t>Meaning for each set of 4 data points the complexity is</w:t>
      </w:r>
      <w:r w:rsidR="007E74FC">
        <w:t xml:space="preserve"> </w:t>
      </w:r>
      <w:r>
        <w:t>(where k is a constant number):</w:t>
      </w:r>
    </w:p>
    <w:p w14:paraId="576FFE50" w14:textId="75C20D70" w:rsidR="00CE3101" w:rsidRDefault="00CE3101" w:rsidP="004E44E0">
      <w:pPr>
        <w:pStyle w:val="Style1"/>
        <w:ind w:left="720"/>
      </w:pPr>
      <w:r w:rsidRPr="00CE3101">
        <w:rPr>
          <w:position w:val="-14"/>
        </w:rPr>
        <w:object w:dxaOrig="3600" w:dyaOrig="380" w14:anchorId="4C317A94">
          <v:shape id="_x0000_i1103" type="#_x0000_t75" style="width:180.3pt;height:19pt" o:ole="">
            <v:imagedata r:id="rId151" o:title=""/>
          </v:shape>
          <o:OLEObject Type="Embed" ProgID="Equation.DSMT4" ShapeID="_x0000_i1103" DrawAspect="Content" ObjectID="_1772205014" r:id="rId152"/>
        </w:object>
      </w:r>
    </w:p>
    <w:p w14:paraId="03578071" w14:textId="0630727F" w:rsidR="00F729CE" w:rsidRDefault="00CE3101" w:rsidP="004E44E0">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w:t>
      </w:r>
      <w:r w:rsidR="00F729CE">
        <w:t xml:space="preserve">point from the previous iteration as the first points meaning we need 3 new points, so we need to do </w:t>
      </w:r>
      <w:r w:rsidR="00E84035" w:rsidRPr="00F729CE">
        <w:rPr>
          <w:position w:val="-28"/>
        </w:rPr>
        <w:object w:dxaOrig="2380" w:dyaOrig="680" w14:anchorId="4798F192">
          <v:shape id="_x0000_i1104" type="#_x0000_t75" style="width:92.15pt;height:26.5pt" o:ole="">
            <v:imagedata r:id="rId153" o:title=""/>
          </v:shape>
          <o:OLEObject Type="Embed" ProgID="Equation.DSMT4" ShapeID="_x0000_i1104" DrawAspect="Content" ObjectID="_1772205015" r:id="rId154"/>
        </w:object>
      </w:r>
      <w:r w:rsidR="00F729CE">
        <w:t xml:space="preserve"> iterations.</w:t>
      </w:r>
    </w:p>
    <w:p w14:paraId="258C1E9A" w14:textId="77777777" w:rsidR="00F729CE" w:rsidRDefault="00F729CE" w:rsidP="004E44E0">
      <w:pPr>
        <w:pStyle w:val="Style1"/>
        <w:ind w:left="720"/>
      </w:pPr>
      <w:r>
        <w:t xml:space="preserve">The complexity of running ANCAS on </w:t>
      </w:r>
      <w:r w:rsidRPr="00875078">
        <w:rPr>
          <w:b/>
          <w:bCs/>
        </w:rPr>
        <w:t>n</w:t>
      </w:r>
      <w:r>
        <w:t xml:space="preserve"> data points is:</w:t>
      </w:r>
    </w:p>
    <w:p w14:paraId="6CA305FC" w14:textId="0032B8B6" w:rsidR="00E84035" w:rsidRDefault="00F729CE" w:rsidP="004E44E0">
      <w:pPr>
        <w:pStyle w:val="Style1"/>
        <w:ind w:left="720"/>
      </w:pPr>
      <w:r w:rsidRPr="00F729CE">
        <w:rPr>
          <w:position w:val="-28"/>
        </w:rPr>
        <w:object w:dxaOrig="2500" w:dyaOrig="680" w14:anchorId="67AF361E">
          <v:shape id="_x0000_i1105" type="#_x0000_t75" style="width:125pt;height:34pt" o:ole="">
            <v:imagedata r:id="rId155" o:title=""/>
          </v:shape>
          <o:OLEObject Type="Embed" ProgID="Equation.DSMT4" ShapeID="_x0000_i1105" DrawAspect="Content" ObjectID="_1772205016" r:id="rId156"/>
        </w:object>
      </w:r>
      <w:r>
        <w:t xml:space="preserve"> </w:t>
      </w:r>
    </w:p>
    <w:p w14:paraId="61313F40" w14:textId="77777777" w:rsidR="008C51A9" w:rsidRPr="00E84035" w:rsidRDefault="008C51A9" w:rsidP="00EE2554">
      <w:pPr>
        <w:pStyle w:val="Style1"/>
        <w:ind w:left="720"/>
      </w:pPr>
    </w:p>
    <w:p w14:paraId="6084A374" w14:textId="64B24888" w:rsidR="001B56F0" w:rsidRPr="00F77233" w:rsidRDefault="0009788E" w:rsidP="00EB2618">
      <w:pPr>
        <w:pStyle w:val="Heading3"/>
      </w:pPr>
      <w:bookmarkStart w:id="24" w:name="_Toc138016861"/>
      <w:bookmarkStart w:id="25" w:name="_Toc138059394"/>
      <w:bookmarkStart w:id="26" w:name="_Toc138148879"/>
      <w:bookmarkStart w:id="27" w:name="_Toc138160233"/>
      <w:bookmarkStart w:id="28" w:name="_Toc138411544"/>
      <w:r w:rsidRPr="00581541">
        <w:t>CATCH</w:t>
      </w:r>
      <w:r w:rsidR="0036647E">
        <w:t xml:space="preserve"> </w:t>
      </w:r>
      <w:r w:rsidR="0036647E" w:rsidRPr="0036647E">
        <w:t>Time Complexity</w:t>
      </w:r>
      <w:bookmarkEnd w:id="24"/>
      <w:bookmarkEnd w:id="25"/>
      <w:bookmarkEnd w:id="26"/>
      <w:bookmarkEnd w:id="27"/>
      <w:bookmarkEnd w:id="28"/>
    </w:p>
    <w:p w14:paraId="4ED3C00F" w14:textId="4E62D644" w:rsidR="00A5762D" w:rsidRPr="00053719" w:rsidRDefault="00415428" w:rsidP="00E0695B">
      <w:pPr>
        <w:pStyle w:val="Style1"/>
        <w:ind w:left="720"/>
        <w:rPr>
          <w:noProof/>
          <w:position w:val="-9"/>
        </w:rPr>
      </w:pPr>
      <w:r w:rsidRPr="00053719">
        <w:rPr>
          <w:noProof/>
          <w:position w:val="-9"/>
        </w:rPr>
        <w:t>In CATCH</w:t>
      </w:r>
      <w:r w:rsidR="003F49B6" w:rsidRPr="003F49B6">
        <w:rPr>
          <w:b/>
          <w:bCs/>
          <w:noProof/>
          <w:position w:val="-9"/>
        </w:rPr>
        <w:t>[</w:t>
      </w:r>
      <w:hyperlink w:anchor="Reference1" w:history="1">
        <w:r w:rsidR="003F49B6" w:rsidRPr="003F49B6">
          <w:rPr>
            <w:rStyle w:val="Hyperlink"/>
            <w:b/>
            <w:bCs/>
            <w:position w:val="-9"/>
          </w:rPr>
          <w:t>1</w:t>
        </w:r>
      </w:hyperlink>
      <w:r w:rsidR="003F49B6" w:rsidRPr="003F49B6">
        <w:rPr>
          <w:b/>
          <w:bCs/>
          <w:noProof/>
          <w:position w:val="-9"/>
        </w:rPr>
        <w:t>]</w:t>
      </w:r>
      <w:r w:rsidRPr="00053719">
        <w:rPr>
          <w:noProof/>
          <w:position w:val="-9"/>
        </w:rPr>
        <w:t xml:space="preserve"> algorithm we ite</w:t>
      </w:r>
      <w:r w:rsidR="000F2611" w:rsidRPr="00053719">
        <w:rPr>
          <w:noProof/>
          <w:position w:val="-9"/>
        </w:rPr>
        <w:t xml:space="preserve">rate through the number of </w:t>
      </w:r>
      <w:r w:rsidR="002A50BB" w:rsidRPr="00053719">
        <w:rPr>
          <w:noProof/>
          <w:position w:val="-9"/>
        </w:rPr>
        <w:t>time</w:t>
      </w:r>
      <w:r w:rsidR="00831748" w:rsidRPr="00053719">
        <w:rPr>
          <w:noProof/>
          <w:position w:val="-9"/>
        </w:rPr>
        <w:t xml:space="preserve"> points</w:t>
      </w:r>
      <w:r w:rsidR="00F01A6C" w:rsidRPr="00053719">
        <w:rPr>
          <w:noProof/>
          <w:position w:val="-9"/>
        </w:rPr>
        <w:t xml:space="preserve"> in our </w:t>
      </w:r>
      <w:r w:rsidR="00EC76D5" w:rsidRPr="00053719">
        <w:rPr>
          <w:noProof/>
          <w:position w:val="-9"/>
        </w:rPr>
        <w:t>external loop</w:t>
      </w:r>
      <w:r w:rsidR="00356579" w:rsidRPr="00053719">
        <w:rPr>
          <w:noProof/>
          <w:position w:val="-9"/>
        </w:rPr>
        <w:t xml:space="preserve">, </w:t>
      </w:r>
      <w:r w:rsidR="00044194" w:rsidRPr="00053719">
        <w:rPr>
          <w:noProof/>
          <w:position w:val="-9"/>
        </w:rPr>
        <w:drawing>
          <wp:inline distT="0" distB="0" distL="0" distR="0" wp14:anchorId="731B2F8C" wp14:editId="39802EC7">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20BF7FF6" w14:textId="77777777" w:rsidR="00EC6D2D" w:rsidRDefault="00E0695B" w:rsidP="00EC6D2D">
      <w:pPr>
        <w:pStyle w:val="Style1"/>
        <w:ind w:left="720"/>
        <w:rPr>
          <w:noProof/>
          <w:position w:val="-9"/>
        </w:rPr>
      </w:pPr>
      <w:r w:rsidRPr="00053719">
        <w:rPr>
          <w:noProof/>
          <w:position w:val="-9"/>
        </w:rPr>
        <w:t>Where</w:t>
      </w:r>
      <w:r w:rsidR="005D7900" w:rsidRPr="005D7900">
        <w:rPr>
          <w:noProof/>
          <w:position w:val="-9"/>
        </w:rPr>
        <w:t xml:space="preserve"> </w:t>
      </w:r>
      <w:r w:rsidR="005D7900">
        <w:rPr>
          <w:noProof/>
          <w:position w:val="-9"/>
        </w:rPr>
        <w:drawing>
          <wp:inline distT="0" distB="0" distL="0" distR="0" wp14:anchorId="4B17BAC9" wp14:editId="68657F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sidR="005D7900">
        <w:rPr>
          <w:noProof/>
          <w:position w:val="-9"/>
        </w:rPr>
        <w:t xml:space="preserve"> is the </w:t>
      </w:r>
      <w:r w:rsidR="002F590F">
        <w:rPr>
          <w:noProof/>
          <w:position w:val="-9"/>
        </w:rPr>
        <w:t xml:space="preserve">is end boundry </w:t>
      </w:r>
      <w:r w:rsidR="00D15B5F">
        <w:rPr>
          <w:noProof/>
          <w:position w:val="-9"/>
        </w:rPr>
        <w:t>in the time range where we're looking for mininal disdance, and</w:t>
      </w:r>
      <w:r w:rsidR="0099567A">
        <w:rPr>
          <w:noProof/>
          <w:position w:val="-9"/>
        </w:rPr>
        <w:t xml:space="preserve"> </w:t>
      </w:r>
      <w:r w:rsidRPr="00053719">
        <w:rPr>
          <w:noProof/>
          <w:position w:val="-9"/>
        </w:rPr>
        <w:object w:dxaOrig="160" w:dyaOrig="220" w14:anchorId="7E3A2BE8">
          <v:shape id="_x0000_i1106" type="#_x0000_t75" style="width:8.05pt;height:11.5pt" o:ole="">
            <v:imagedata r:id="rId159" o:title=""/>
          </v:shape>
          <o:OLEObject Type="Embed" ProgID="Equation.DSMT4" ShapeID="_x0000_i1106" DrawAspect="Content" ObjectID="_1772205017" r:id="rId160"/>
        </w:object>
      </w:r>
      <w:r w:rsidR="007520A2">
        <w:rPr>
          <w:noProof/>
          <w:position w:val="-9"/>
        </w:rPr>
        <w:t>equal</w:t>
      </w:r>
      <w:r w:rsidR="00C24250">
        <w:rPr>
          <w:noProof/>
          <w:position w:val="-9"/>
        </w:rPr>
        <w:t xml:space="preserve"> to half of the smaller revolution time of the object </w:t>
      </w:r>
      <w:r w:rsidR="00A04DD8" w:rsidRPr="003F49B6">
        <w:rPr>
          <w:b/>
          <w:bCs/>
          <w:noProof/>
          <w:position w:val="-9"/>
        </w:rPr>
        <w:t>[</w:t>
      </w:r>
      <w:hyperlink w:anchor="Reference1" w:history="1">
        <w:r w:rsidR="00A04DD8" w:rsidRPr="003F49B6">
          <w:rPr>
            <w:rStyle w:val="Hyperlink"/>
            <w:b/>
            <w:bCs/>
            <w:position w:val="-9"/>
          </w:rPr>
          <w:t>1</w:t>
        </w:r>
      </w:hyperlink>
      <w:r w:rsidR="00A04DD8">
        <w:rPr>
          <w:b/>
          <w:bCs/>
          <w:position w:val="-9"/>
        </w:rPr>
        <w:t>,part 4</w:t>
      </w:r>
      <w:r w:rsidR="00A04DD8" w:rsidRPr="003F49B6">
        <w:rPr>
          <w:b/>
          <w:bCs/>
          <w:noProof/>
          <w:position w:val="-9"/>
        </w:rPr>
        <w:t>]</w:t>
      </w:r>
      <w:r w:rsidR="00C24250">
        <w:rPr>
          <w:noProof/>
          <w:position w:val="-9"/>
        </w:rPr>
        <w:t>,</w:t>
      </w:r>
      <w:r w:rsidR="00053719" w:rsidRPr="00053719">
        <w:rPr>
          <w:noProof/>
          <w:position w:val="-9"/>
        </w:rPr>
        <w:t xml:space="preserve"> </w:t>
      </w:r>
      <w:r w:rsidR="00947982" w:rsidRPr="00053719">
        <w:rPr>
          <w:noProof/>
          <w:position w:val="-9"/>
        </w:rPr>
        <w:t>The value of</w:t>
      </w:r>
      <w:r w:rsidR="009C1718">
        <w:rPr>
          <w:noProof/>
          <w:position w:val="-9"/>
        </w:rPr>
        <w:t xml:space="preserve"> </w:t>
      </w:r>
      <w:r w:rsidR="00947982" w:rsidRPr="00053719">
        <w:rPr>
          <w:noProof/>
          <w:position w:val="-9"/>
        </w:rPr>
        <w:t xml:space="preserve"> </w:t>
      </w:r>
      <w:r w:rsidR="00CC6978" w:rsidRPr="00053719">
        <w:rPr>
          <w:noProof/>
          <w:position w:val="-9"/>
        </w:rPr>
        <w:drawing>
          <wp:inline distT="0" distB="0" distL="0" distR="0" wp14:anchorId="4FD7DFC7" wp14:editId="79964226">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00947982" w:rsidRPr="00053719">
        <w:rPr>
          <w:noProof/>
          <w:position w:val="-9"/>
        </w:rPr>
        <w:t xml:space="preserve"> is the order of the </w:t>
      </w:r>
      <w:r w:rsidR="00F94ABF" w:rsidRPr="00053719">
        <w:rPr>
          <w:noProof/>
          <w:position w:val="-9"/>
        </w:rPr>
        <w:t xml:space="preserve">polynomial, while </w:t>
      </w:r>
      <w:r w:rsidR="00497DB7" w:rsidRPr="00053719">
        <w:rPr>
          <w:noProof/>
          <w:position w:val="-9"/>
        </w:rPr>
        <w:t xml:space="preserve">we can </w:t>
      </w:r>
      <w:r w:rsidR="00497DB7" w:rsidRPr="00053719">
        <w:rPr>
          <w:noProof/>
          <w:position w:val="-9"/>
        </w:rPr>
        <w:lastRenderedPageBreak/>
        <w:t xml:space="preserve">change </w:t>
      </w:r>
      <w:r w:rsidR="00A7122A" w:rsidRPr="00053719">
        <w:rPr>
          <w:noProof/>
          <w:position w:val="-9"/>
        </w:rPr>
        <w:t xml:space="preserve">the </w:t>
      </w:r>
      <w:r w:rsidR="00296564" w:rsidRPr="00053719">
        <w:rPr>
          <w:noProof/>
          <w:position w:val="-9"/>
        </w:rPr>
        <w:t xml:space="preserve">chosen </w:t>
      </w:r>
      <w:r w:rsidR="002B7282" w:rsidRPr="00053719">
        <w:rPr>
          <w:noProof/>
          <w:position w:val="-9"/>
        </w:rPr>
        <w:t xml:space="preserve">value of N, </w:t>
      </w:r>
      <w:r w:rsidR="004269AE" w:rsidRPr="00053719">
        <w:rPr>
          <w:noProof/>
          <w:position w:val="-9"/>
        </w:rPr>
        <w:t xml:space="preserve">it was determined that </w:t>
      </w:r>
      <w:r w:rsidR="008A44A9" w:rsidRPr="00053719">
        <w:rPr>
          <w:noProof/>
          <w:position w:val="-9"/>
        </w:rPr>
        <w:drawing>
          <wp:inline distT="0" distB="0" distL="0" distR="0" wp14:anchorId="3118C588" wp14:editId="1E5EC880">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00BF1D53" w:rsidRPr="00053719">
        <w:rPr>
          <w:noProof/>
          <w:position w:val="-9"/>
        </w:rPr>
        <w:t xml:space="preserve"> give sufficient results.</w:t>
      </w:r>
    </w:p>
    <w:p w14:paraId="587DDBAB" w14:textId="2F3F0C16" w:rsidR="00296564" w:rsidRPr="00053719" w:rsidRDefault="00833926" w:rsidP="00EC6D2D">
      <w:pPr>
        <w:pStyle w:val="Style1"/>
        <w:ind w:left="720"/>
        <w:rPr>
          <w:noProof/>
          <w:position w:val="-9"/>
        </w:rPr>
      </w:pPr>
      <w:r w:rsidRPr="00053719">
        <w:rPr>
          <w:noProof/>
          <w:position w:val="-9"/>
        </w:rPr>
        <w:t xml:space="preserve">Inside the loop </w:t>
      </w:r>
      <w:r w:rsidR="005031E5" w:rsidRPr="00053719">
        <w:rPr>
          <w:noProof/>
          <w:position w:val="-9"/>
        </w:rPr>
        <w:t>we're doing the following steps:</w:t>
      </w:r>
    </w:p>
    <w:p w14:paraId="32E6B485" w14:textId="47EC40E1" w:rsidR="00A2477C" w:rsidRPr="00053719" w:rsidRDefault="00654085" w:rsidP="008C51A9">
      <w:pPr>
        <w:pStyle w:val="Style1"/>
        <w:numPr>
          <w:ilvl w:val="0"/>
          <w:numId w:val="27"/>
        </w:numPr>
        <w:rPr>
          <w:noProof/>
          <w:position w:val="-9"/>
        </w:rPr>
      </w:pPr>
      <w:r w:rsidRPr="00053719">
        <w:rPr>
          <w:noProof/>
          <w:position w:val="-9"/>
        </w:rPr>
        <w:t xml:space="preserve">Fit the CPP of order </w:t>
      </w:r>
      <w:r w:rsidR="002C4BDD" w:rsidRPr="00053719">
        <w:rPr>
          <w:noProof/>
          <w:position w:val="-9"/>
        </w:rPr>
        <w:drawing>
          <wp:inline distT="0" distB="0" distL="0" distR="0" wp14:anchorId="4D81C24B" wp14:editId="060786D3">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00171A54" w:rsidRPr="00053719">
        <w:rPr>
          <w:noProof/>
          <w:position w:val="-9"/>
        </w:rPr>
        <w:t xml:space="preserve"> </w:t>
      </w:r>
      <w:r w:rsidR="004B692A" w:rsidRPr="00053719">
        <w:rPr>
          <w:noProof/>
          <w:position w:val="-9"/>
        </w:rPr>
        <w:t xml:space="preserve">to </w:t>
      </w:r>
      <w:r w:rsidR="00CD6049" w:rsidRPr="00053719">
        <w:rPr>
          <w:noProof/>
          <w:position w:val="-9"/>
        </w:rPr>
        <w:drawing>
          <wp:inline distT="0" distB="0" distL="0" distR="0" wp14:anchorId="3308AFD4" wp14:editId="6F4E26D6">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00DF2330" w:rsidRPr="00053719">
        <w:rPr>
          <w:noProof/>
          <w:position w:val="-9"/>
        </w:rPr>
        <w:t xml:space="preserve"> </w:t>
      </w:r>
      <w:r w:rsidR="005D468B" w:rsidRPr="00053719">
        <w:rPr>
          <w:noProof/>
          <w:position w:val="-9"/>
        </w:rPr>
        <w:t xml:space="preserve"> over </w:t>
      </w:r>
      <w:r w:rsidR="00C33413" w:rsidRPr="00053719">
        <w:rPr>
          <w:noProof/>
          <w:position w:val="-9"/>
        </w:rPr>
        <w:t>each interval of points</w:t>
      </w:r>
      <w:r w:rsidR="00FA6482" w:rsidRPr="00053719">
        <w:rPr>
          <w:noProof/>
          <w:position w:val="-9"/>
        </w:rPr>
        <w:t>:</w:t>
      </w:r>
    </w:p>
    <w:p w14:paraId="5B6580ED" w14:textId="46A59E46" w:rsidR="0014510D" w:rsidRPr="00A86DB3" w:rsidRDefault="00670CF1" w:rsidP="008C51A9">
      <w:pPr>
        <w:pStyle w:val="Style1"/>
        <w:ind w:left="1080"/>
      </w:pPr>
      <w:r>
        <w:t>Assuming the</w:t>
      </w:r>
      <w:r w:rsidR="00B04D6A" w:rsidRPr="00A86DB3">
        <w:t xml:space="preserve"> </w:t>
      </w:r>
      <w:r w:rsidR="00881897">
        <w:t>arithmetic</w:t>
      </w:r>
      <w:r w:rsidR="00B04D6A" w:rsidRPr="00A86DB3">
        <w:t xml:space="preserve"> </w:t>
      </w:r>
      <w:r w:rsidR="00881897" w:rsidRPr="00A86DB3">
        <w:t>operations</w:t>
      </w:r>
      <w:r w:rsidR="00B04D6A" w:rsidRPr="00A86DB3">
        <w:t xml:space="preserve"> </w:t>
      </w:r>
      <w:r w:rsidR="004F5928" w:rsidRPr="00A86DB3">
        <w:t xml:space="preserve">we </w:t>
      </w:r>
      <w:r>
        <w:t>use</w:t>
      </w:r>
      <w:r w:rsidR="00082429" w:rsidRPr="00A86DB3">
        <w:t xml:space="preserve"> are</w:t>
      </w:r>
      <w:r w:rsidR="000D4C83">
        <w:t xml:space="preserve"> basic operation</w:t>
      </w:r>
      <w:r w:rsidR="00082429" w:rsidRPr="00A86DB3">
        <w:t xml:space="preserve"> </w:t>
      </w:r>
      <w:r w:rsidR="00414B54" w:rsidRPr="00A86DB3">
        <w:t>done in</w:t>
      </w:r>
      <w:r w:rsidR="00431D20">
        <w:t xml:space="preserve"> time</w:t>
      </w:r>
      <w:r w:rsidR="00414B54" w:rsidRPr="00A86DB3">
        <w:t xml:space="preserve"> </w:t>
      </w:r>
      <w:r w:rsidR="00E34977" w:rsidRPr="00A86DB3">
        <w:t xml:space="preserve">complexity of </w:t>
      </w:r>
      <w:r w:rsidR="005405AE" w:rsidRPr="00A86DB3">
        <w:rPr>
          <w:noProof/>
          <w:position w:val="-3"/>
        </w:rPr>
        <w:drawing>
          <wp:inline distT="0" distB="0" distL="0" distR="0" wp14:anchorId="1E117897" wp14:editId="1F4C0D74">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00307620" w:rsidRPr="00A86DB3">
        <w:t>,</w:t>
      </w:r>
      <w:r w:rsidR="00F40C72" w:rsidRPr="00A86DB3">
        <w:t xml:space="preserve"> </w:t>
      </w:r>
      <w:r w:rsidR="009F5BCC">
        <w:t>we</w:t>
      </w:r>
      <w:r w:rsidR="00F40C72" w:rsidRPr="00A86DB3">
        <w:t xml:space="preserve"> </w:t>
      </w:r>
      <w:r w:rsidR="009417D4" w:rsidRPr="00A86DB3">
        <w:t>calculate the Chebys</w:t>
      </w:r>
      <w:r w:rsidR="00237096" w:rsidRPr="00A86DB3">
        <w:t xml:space="preserve">hev </w:t>
      </w:r>
      <w:r w:rsidR="003E50E8" w:rsidRPr="00A86DB3">
        <w:t>polynomials</w:t>
      </w:r>
      <w:r w:rsidR="00224E18" w:rsidRPr="00224E18">
        <w:rPr>
          <w:b/>
          <w:bCs/>
        </w:rPr>
        <w:t>[</w:t>
      </w:r>
      <w:hyperlink w:anchor="Reference1" w:history="1">
        <w:r w:rsidR="00224E18" w:rsidRPr="00224E18">
          <w:rPr>
            <w:rStyle w:val="Hyperlink"/>
            <w:b/>
            <w:bCs/>
          </w:rPr>
          <w:t>1</w:t>
        </w:r>
      </w:hyperlink>
      <w:r w:rsidR="00224E18" w:rsidRPr="00224E18">
        <w:rPr>
          <w:b/>
          <w:bCs/>
        </w:rPr>
        <w:t>]</w:t>
      </w:r>
      <w:r w:rsidR="00B13937">
        <w:t>.</w:t>
      </w:r>
      <w:r w:rsidR="00424007" w:rsidRPr="00A86DB3">
        <w:t xml:space="preserve"> </w:t>
      </w:r>
      <w:r w:rsidR="00B13937">
        <w:t>W</w:t>
      </w:r>
      <w:r w:rsidR="00CD5DBA" w:rsidRPr="00A86DB3">
        <w:t xml:space="preserve">e'll iterate through </w:t>
      </w:r>
      <w:r w:rsidR="000B78DC">
        <w:rPr>
          <w:noProof/>
          <w:position w:val="-12"/>
        </w:rPr>
        <w:drawing>
          <wp:inline distT="0" distB="0" distL="0" distR="0" wp14:anchorId="788F3042" wp14:editId="283B548E">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00CD5DBA" w:rsidRPr="00A86DB3">
        <w:t xml:space="preserve"> points, which is a constant in our case, meaning that the time complexity will </w:t>
      </w:r>
      <w:r w:rsidR="000A0975" w:rsidRPr="00A86DB3">
        <w:t>a</w:t>
      </w:r>
      <w:r w:rsidR="000C41C3" w:rsidRPr="00A86DB3">
        <w:t>lso be con</w:t>
      </w:r>
      <w:r w:rsidR="00DD61A7" w:rsidRPr="00A86DB3">
        <w:t>s</w:t>
      </w:r>
      <w:r w:rsidR="000C41C3" w:rsidRPr="00A86DB3">
        <w:t>tan</w:t>
      </w:r>
      <w:r w:rsidR="00B5563F" w:rsidRPr="00A86DB3">
        <w:t xml:space="preserve">t. </w:t>
      </w:r>
      <w:r w:rsidR="00F65E46" w:rsidRPr="00A86DB3">
        <w:t>Each</w:t>
      </w:r>
      <w:r w:rsidR="003E03A8" w:rsidRPr="00A86DB3">
        <w:t xml:space="preserve"> iteration require</w:t>
      </w:r>
      <w:r w:rsidR="00E95223">
        <w:t>s</w:t>
      </w:r>
      <w:r w:rsidR="003E03A8" w:rsidRPr="00A86DB3">
        <w:t xml:space="preserve"> </w:t>
      </w:r>
      <w:r w:rsidR="0010008D" w:rsidRPr="00A86DB3">
        <w:t>us</w:t>
      </w:r>
      <w:r w:rsidR="009A1B7E">
        <w:t xml:space="preserve"> to</w:t>
      </w:r>
      <w:r w:rsidR="0010008D" w:rsidRPr="00A86DB3">
        <w:t xml:space="preserve"> </w:t>
      </w:r>
      <w:r w:rsidR="00512D6C" w:rsidRPr="00A86DB3">
        <w:t>sampl</w:t>
      </w:r>
      <w:r w:rsidR="009A1B7E">
        <w:t>e</w:t>
      </w:r>
      <w:r w:rsidR="00512D6C" w:rsidRPr="00A86DB3">
        <w:t xml:space="preserve"> </w:t>
      </w:r>
      <w:r w:rsidR="00B43BF8" w:rsidRPr="00A86DB3">
        <w:t xml:space="preserve">a </w:t>
      </w:r>
      <w:r w:rsidR="001A5804" w:rsidRPr="00A86DB3">
        <w:t xml:space="preserve">new time </w:t>
      </w:r>
      <w:r w:rsidR="008018D7">
        <w:t>point</w:t>
      </w:r>
      <w:r w:rsidR="00B43BF8" w:rsidRPr="00A86DB3">
        <w:t xml:space="preserve"> which will be our </w:t>
      </w:r>
      <w:r w:rsidR="00F65E46" w:rsidRPr="00A86DB3">
        <w:t xml:space="preserve">input </w:t>
      </w:r>
      <w:r w:rsidR="00B43BF8" w:rsidRPr="00A86DB3">
        <w:t xml:space="preserve">parameter x, </w:t>
      </w:r>
      <w:r w:rsidR="00F65E46" w:rsidRPr="00A86DB3">
        <w:t>calculat</w:t>
      </w:r>
      <w:r w:rsidR="00321143">
        <w:t>ing</w:t>
      </w:r>
      <w:r w:rsidR="00F65E46" w:rsidRPr="00A86DB3">
        <w:t xml:space="preserve"> the </w:t>
      </w:r>
      <w:r w:rsidR="007505C4" w:rsidRPr="00A86DB3">
        <w:t xml:space="preserve">interpolation matrix </w:t>
      </w:r>
      <w:r w:rsidR="00BC675E">
        <w:t>with</w:t>
      </w:r>
      <w:r w:rsidR="00AC41AF" w:rsidRPr="00A86DB3">
        <w:t xml:space="preserve"> size of </w:t>
      </w:r>
      <w:r w:rsidR="0084293B">
        <w:rPr>
          <w:noProof/>
          <w:position w:val="-12"/>
        </w:rPr>
        <w:drawing>
          <wp:inline distT="0" distB="0" distL="0" distR="0" wp14:anchorId="5B1B04F0" wp14:editId="36995B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008C0794" w:rsidRPr="00A86DB3">
        <w:t>which is also constant</w:t>
      </w:r>
      <w:r w:rsidR="00312DB0" w:rsidRPr="00A86DB3">
        <w:t>.</w:t>
      </w:r>
    </w:p>
    <w:p w14:paraId="5A797C16" w14:textId="70F196E7" w:rsidR="0014510D" w:rsidRPr="00A86DB3" w:rsidRDefault="00DA6A80" w:rsidP="008C51A9">
      <w:pPr>
        <w:pStyle w:val="Style1"/>
        <w:ind w:left="720" w:firstLine="360"/>
      </w:pPr>
      <w:r w:rsidRPr="00A86DB3">
        <w:t xml:space="preserve">The complexity of this step </w:t>
      </w:r>
      <w:r w:rsidR="00D1051A" w:rsidRPr="00A86DB3">
        <w:t>is</w:t>
      </w:r>
      <w:r w:rsidR="00906CDF" w:rsidRPr="00A86DB3">
        <w:t>:</w:t>
      </w:r>
      <w:r w:rsidR="00D1051A" w:rsidRPr="00A86DB3">
        <w:t xml:space="preserve"> </w:t>
      </w:r>
      <w:r w:rsidR="00EC070F">
        <w:rPr>
          <w:noProof/>
          <w:position w:val="-10"/>
        </w:rPr>
        <w:drawing>
          <wp:inline distT="0" distB="0" distL="0" distR="0" wp14:anchorId="7F371838" wp14:editId="7FA929BB">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5E1A42F1" w14:textId="77777777" w:rsidR="00A2477C" w:rsidRPr="00A86DB3" w:rsidRDefault="00A2477C" w:rsidP="00EE2554">
      <w:pPr>
        <w:pStyle w:val="Style1"/>
      </w:pPr>
    </w:p>
    <w:p w14:paraId="1DCBA20F" w14:textId="00156836" w:rsidR="00623A0B" w:rsidRPr="00A86DB3" w:rsidRDefault="000231B7" w:rsidP="008C51A9">
      <w:pPr>
        <w:pStyle w:val="Style1"/>
        <w:numPr>
          <w:ilvl w:val="0"/>
          <w:numId w:val="27"/>
        </w:numPr>
      </w:pPr>
      <w:r>
        <w:t>F</w:t>
      </w:r>
      <w:r w:rsidR="00AF4EF3" w:rsidRPr="00A86DB3">
        <w:t>ind</w:t>
      </w:r>
      <w:r w:rsidR="005846D7">
        <w:t>ing</w:t>
      </w:r>
      <w:r w:rsidR="00AF4EF3" w:rsidRPr="00A86DB3">
        <w:t xml:space="preserve"> the roots for </w:t>
      </w:r>
      <w:r w:rsidR="00802825" w:rsidRPr="00A86DB3">
        <w:rPr>
          <w:noProof/>
          <w:position w:val="-12"/>
        </w:rPr>
        <w:drawing>
          <wp:inline distT="0" distB="0" distL="0" distR="0" wp14:anchorId="379F5120" wp14:editId="75F7F7DD">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rsidR="002779D6">
        <w:t xml:space="preserve"> </w:t>
      </w:r>
      <w:r w:rsidR="000D105F" w:rsidRPr="00A86DB3">
        <w:t xml:space="preserve">will </w:t>
      </w:r>
      <w:r w:rsidR="002779D6">
        <w:t>consist of</w:t>
      </w:r>
      <w:r w:rsidR="000D105F" w:rsidRPr="00A86DB3">
        <w:t xml:space="preserve"> calculat</w:t>
      </w:r>
      <w:r w:rsidR="002779D6">
        <w:t>ing</w:t>
      </w:r>
      <w:r w:rsidR="000D105F" w:rsidRPr="00A86DB3">
        <w:t xml:space="preserve"> the companion matrix </w:t>
      </w:r>
      <w:r w:rsidR="000431FF">
        <w:t>with a</w:t>
      </w:r>
      <w:r w:rsidR="000D105F" w:rsidRPr="00A86DB3">
        <w:t xml:space="preserve"> size of </w:t>
      </w:r>
      <w:r w:rsidR="0021396C">
        <w:rPr>
          <w:noProof/>
          <w:position w:val="-12"/>
        </w:rPr>
        <w:drawing>
          <wp:inline distT="0" distB="0" distL="0" distR="0" wp14:anchorId="52B3EB2F" wp14:editId="721922BE">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00A86DB3" w:rsidRPr="00A86DB3">
        <w:t xml:space="preserve"> </w:t>
      </w:r>
      <w:r w:rsidR="001B505F" w:rsidRPr="00A86DB3">
        <w:t xml:space="preserve">and </w:t>
      </w:r>
      <w:r w:rsidR="00B4611B">
        <w:t>finding the</w:t>
      </w:r>
      <w:r w:rsidR="001B505F" w:rsidRPr="00A86DB3">
        <w:t xml:space="preserve"> eigen </w:t>
      </w:r>
      <w:r w:rsidR="00DB6BB0" w:rsidRPr="00A86DB3">
        <w:t>values</w:t>
      </w:r>
      <w:r w:rsidR="00841A57" w:rsidRPr="00A86DB3">
        <w:t xml:space="preserve">, using the complexity of </w:t>
      </w:r>
      <w:r w:rsidR="00953DA6" w:rsidRPr="00A86DB3">
        <w:t xml:space="preserve">matrix </w:t>
      </w:r>
      <w:r w:rsidR="0077165B" w:rsidRPr="00A86DB3">
        <w:t>multiplication</w:t>
      </w:r>
      <w:r w:rsidR="00953DA6" w:rsidRPr="00A86DB3">
        <w:t xml:space="preserve"> for this step, the complexity will be </w:t>
      </w:r>
      <w:r w:rsidR="00AF26DF">
        <w:rPr>
          <w:noProof/>
          <w:position w:val="-12"/>
        </w:rPr>
        <w:drawing>
          <wp:inline distT="0" distB="0" distL="0" distR="0" wp14:anchorId="5F6A0B14" wp14:editId="0237EDC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00837F9E" w:rsidRPr="00A86DB3">
        <w:t xml:space="preserve">, </w:t>
      </w:r>
      <w:r w:rsidR="00BA4009" w:rsidRPr="00A86DB3">
        <w:t>rescaling each eigen value to the actual coefficient value also takes constant time.</w:t>
      </w:r>
    </w:p>
    <w:p w14:paraId="54D7A1A6" w14:textId="77777777" w:rsidR="007B18F4" w:rsidRPr="00A86DB3" w:rsidRDefault="007B18F4" w:rsidP="00EE2554">
      <w:pPr>
        <w:pStyle w:val="Style1"/>
      </w:pPr>
    </w:p>
    <w:p w14:paraId="249CF6A7" w14:textId="271DC082" w:rsidR="007B18F4" w:rsidRPr="00A86DB3" w:rsidRDefault="00E512DC" w:rsidP="008C51A9">
      <w:pPr>
        <w:pStyle w:val="Style1"/>
        <w:numPr>
          <w:ilvl w:val="0"/>
          <w:numId w:val="27"/>
        </w:numPr>
      </w:pPr>
      <w:r w:rsidRPr="00A86DB3">
        <w:t>F</w:t>
      </w:r>
      <w:r w:rsidR="00043557" w:rsidRPr="00A86DB3">
        <w:t xml:space="preserve">or each </w:t>
      </w:r>
      <w:r w:rsidR="003C5276" w:rsidRPr="00A86DB3">
        <w:t>time point</w:t>
      </w:r>
      <w:r w:rsidR="005660A3" w:rsidRPr="00A86DB3">
        <w:t xml:space="preserve"> we</w:t>
      </w:r>
      <w:r w:rsidR="0096689C" w:rsidRPr="00A86DB3">
        <w:t xml:space="preserve">'ll </w:t>
      </w:r>
      <w:r w:rsidR="00996E27" w:rsidRPr="00A86DB3">
        <w:t xml:space="preserve">calculate </w:t>
      </w:r>
      <w:r w:rsidR="004B4546" w:rsidRPr="00A86DB3">
        <w:t xml:space="preserve">in our </w:t>
      </w:r>
      <w:r w:rsidR="0061070B" w:rsidRPr="00A86DB3">
        <w:t>interval</w:t>
      </w:r>
      <w:r w:rsidR="00996929" w:rsidRPr="00A86DB3">
        <w:t xml:space="preserve"> we'll check if </w:t>
      </w:r>
      <w:r w:rsidR="00E57DA1" w:rsidRPr="00A86DB3">
        <w:t xml:space="preserve">we found a new </w:t>
      </w:r>
      <w:r w:rsidR="00787D27" w:rsidRPr="00A86DB3">
        <w:t xml:space="preserve">minimal distance, if we did, we'll update the </w:t>
      </w:r>
      <w:r w:rsidR="001B3BF1" w:rsidRPr="00A86DB3">
        <w:t>minimum distance and the time of occurrence.</w:t>
      </w:r>
      <w:r w:rsidR="006C7368" w:rsidRPr="00A86DB3">
        <w:t xml:space="preserve"> This step </w:t>
      </w:r>
      <w:r w:rsidR="0046630F" w:rsidRPr="00A86DB3">
        <w:t>also has</w:t>
      </w:r>
      <w:r w:rsidR="006C7368" w:rsidRPr="00A86DB3">
        <w:t xml:space="preserve"> a constant </w:t>
      </w:r>
      <w:r w:rsidR="0046630F" w:rsidRPr="00A86DB3">
        <w:t>time complexity.</w:t>
      </w:r>
    </w:p>
    <w:p w14:paraId="27855465" w14:textId="77777777" w:rsidR="00DB10C5" w:rsidRPr="001F5C3D" w:rsidRDefault="00DB10C5" w:rsidP="00EE2554">
      <w:pPr>
        <w:pStyle w:val="Style1"/>
      </w:pPr>
    </w:p>
    <w:p w14:paraId="3A381273" w14:textId="418A0811" w:rsidR="0046630F" w:rsidRPr="00A86DB3" w:rsidRDefault="00606D09" w:rsidP="00A47C82">
      <w:pPr>
        <w:pStyle w:val="Style1"/>
        <w:ind w:left="720"/>
      </w:pPr>
      <w:r w:rsidRPr="00A86DB3">
        <w:t xml:space="preserve">It means that </w:t>
      </w:r>
      <w:r w:rsidR="00870708" w:rsidRPr="00A86DB3">
        <w:t xml:space="preserve">the only inputs that </w:t>
      </w:r>
      <w:r w:rsidR="00BA591D" w:rsidRPr="00A86DB3">
        <w:t xml:space="preserve">determines </w:t>
      </w:r>
      <w:r w:rsidR="00F10A76" w:rsidRPr="00A86DB3">
        <w:t xml:space="preserve">our time complexity are the </w:t>
      </w:r>
      <w:r w:rsidR="005C44FD" w:rsidRPr="00A86DB3">
        <w:t>value</w:t>
      </w:r>
      <w:r w:rsidR="00376D2D" w:rsidRPr="00A86DB3">
        <w:t xml:space="preserve">s of how </w:t>
      </w:r>
      <w:r w:rsidR="003671BE" w:rsidRPr="00A86DB3">
        <w:t>long each interval time, and how long in the future we want to look it</w:t>
      </w:r>
      <w:r w:rsidR="004B4C3B" w:rsidRPr="00A86DB3">
        <w:t>,</w:t>
      </w:r>
    </w:p>
    <w:p w14:paraId="36F35CE8" w14:textId="19CBE036" w:rsidR="00923DB5" w:rsidRDefault="004B4C3B" w:rsidP="00E50C7B">
      <w:pPr>
        <w:pStyle w:val="Style1"/>
        <w:ind w:left="720"/>
      </w:pPr>
      <w:r w:rsidRPr="00A86DB3">
        <w:t xml:space="preserve">meaning the </w:t>
      </w:r>
      <w:r w:rsidR="00A3186E" w:rsidRPr="00A86DB3">
        <w:t xml:space="preserve">complexity </w:t>
      </w:r>
      <w:r w:rsidR="00091269" w:rsidRPr="00A86DB3">
        <w:t>equals</w:t>
      </w:r>
      <w:r w:rsidR="00A3186E" w:rsidRPr="00A86DB3">
        <w:t xml:space="preserve"> the number of different time</w:t>
      </w:r>
      <w:r w:rsidR="0051691D">
        <w:t>-</w:t>
      </w:r>
      <w:r w:rsidR="00A047F3" w:rsidRPr="00A86DB3">
        <w:t>point</w:t>
      </w:r>
      <w:r w:rsidR="00630EAC" w:rsidRPr="00A86DB3">
        <w:t>s</w:t>
      </w:r>
      <w:r w:rsidR="00A047F3" w:rsidRPr="00A86DB3">
        <w:t xml:space="preserve"> we measure,</w:t>
      </w:r>
      <w:r w:rsidR="00BB4EB2">
        <w:t xml:space="preserve"> </w:t>
      </w:r>
      <w:r w:rsidR="00A047F3" w:rsidRPr="00A86DB3">
        <w:t>which is:</w:t>
      </w:r>
      <w:r w:rsidR="00E50C7B">
        <w:t xml:space="preserve"> </w:t>
      </w:r>
      <w:r w:rsidR="005407FD">
        <w:rPr>
          <w:noProof/>
          <w:position w:val="-3"/>
        </w:rPr>
        <w:drawing>
          <wp:inline distT="0" distB="0" distL="0" distR="0" wp14:anchorId="752054F0" wp14:editId="74676F19">
            <wp:extent cx="355600" cy="118076"/>
            <wp:effectExtent l="0" t="0" r="0" b="0"/>
            <wp:docPr id="32" name="Picture 32" descr="{&quot;mathml&quot;:&quot;&lt;math style=\&quot;font-family:stix;font-size:16px;\&quot; xmlns=\&quot;http://www.w3.org/1998/Math/MathML\&quot;&gt;&lt;mstyle mathsize=\&quot;16px\&quot;&gt;&lt;mi&gt;O&lt;/mi&gt;&lt;mfenced&gt;&lt;mi&gt;n&lt;/mi&gt;&lt;/mfenced&gt;&lt;/mstyle&gt;&lt;/math&gt;&quot;}" title="O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i&gt;n&lt;/mi&gt;&lt;/mfenced&gt;&lt;/mstyle&gt;&lt;/math&gt;&quot;}" title="O open parentheses n close parentheses"/>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55600" cy="118076"/>
                    </a:xfrm>
                    <a:prstGeom prst="rect">
                      <a:avLst/>
                    </a:prstGeom>
                  </pic:spPr>
                </pic:pic>
              </a:graphicData>
            </a:graphic>
          </wp:inline>
        </w:drawing>
      </w:r>
    </w:p>
    <w:p w14:paraId="0C549C53" w14:textId="77777777" w:rsidR="00EC6D2D" w:rsidRDefault="00EC6D2D" w:rsidP="00E50C7B">
      <w:pPr>
        <w:pStyle w:val="Style1"/>
        <w:ind w:left="720"/>
        <w:rPr>
          <w:rFonts w:ascii="Arial" w:hAnsi="Arial" w:cs="Arial"/>
        </w:rPr>
      </w:pPr>
    </w:p>
    <w:p w14:paraId="19F2A60E" w14:textId="77777777" w:rsidR="00EC6D2D" w:rsidRDefault="00EC6D2D" w:rsidP="00EC6D2D">
      <w:pPr>
        <w:pStyle w:val="Heading3"/>
      </w:pPr>
      <w:r>
        <w:t xml:space="preserve">SBO-ANCAS </w:t>
      </w:r>
      <w:r w:rsidRPr="0036647E">
        <w:t>Time Complexity</w:t>
      </w:r>
    </w:p>
    <w:p w14:paraId="19D14D33" w14:textId="35088107" w:rsidR="002B5543" w:rsidRDefault="00EC6D2D" w:rsidP="002B5543">
      <w:pPr>
        <w:pStyle w:val="Style1"/>
        <w:ind w:left="720"/>
      </w:pPr>
      <w:r>
        <w:t xml:space="preserve">In SBO-ANCAS </w:t>
      </w:r>
      <w:r w:rsidRPr="00D53ADC">
        <w:rPr>
          <w:b/>
          <w:bCs/>
        </w:rPr>
        <w:t>[</w:t>
      </w:r>
      <w:r>
        <w:t xml:space="preserve">  </w:t>
      </w:r>
      <w:r w:rsidRPr="00D53ADC">
        <w:rPr>
          <w:b/>
          <w:bCs/>
        </w:rPr>
        <w:t>]</w:t>
      </w:r>
      <w:r>
        <w:t xml:space="preserve">, </w:t>
      </w:r>
      <w:r w:rsidR="002B5543">
        <w:t xml:space="preserve">we are going over a set of n initial points, the outer loop check the first 4 points and for each iteration after that we use the last point from the previous iteration as the first points meaning we need 3 new points, so we need to do </w:t>
      </w:r>
      <w:r w:rsidR="002B5543" w:rsidRPr="00F729CE">
        <w:rPr>
          <w:position w:val="-28"/>
        </w:rPr>
        <w:object w:dxaOrig="2380" w:dyaOrig="680" w14:anchorId="0882B7C9">
          <v:shape id="_x0000_i1107" type="#_x0000_t75" style="width:92.15pt;height:26.5pt" o:ole="">
            <v:imagedata r:id="rId153" o:title=""/>
          </v:shape>
          <o:OLEObject Type="Embed" ProgID="Equation.DSMT4" ShapeID="_x0000_i1107" DrawAspect="Content" ObjectID="_1772205018" r:id="rId172"/>
        </w:object>
      </w:r>
      <w:r w:rsidR="002B5543">
        <w:t xml:space="preserve"> outer iterations. </w:t>
      </w:r>
    </w:p>
    <w:p w14:paraId="273F4EE8" w14:textId="77BF7281" w:rsidR="002B5543" w:rsidRDefault="002B5543" w:rsidP="002B5543">
      <w:pPr>
        <w:pStyle w:val="Style1"/>
        <w:ind w:left="720"/>
      </w:pPr>
      <w:r>
        <w:t>In the inner loop we run until we continue until we reach the desire tolerance in distance and time, thus the number of inner iteration depends on the size of tolerance in distance, the size of tolerance in time, the change in relative distance in time between the 2 objects and the distance between the initial time points.</w:t>
      </w:r>
    </w:p>
    <w:p w14:paraId="654AA258" w14:textId="2B7353E5" w:rsidR="002B5543" w:rsidRDefault="002B5543" w:rsidP="002B5543">
      <w:pPr>
        <w:pStyle w:val="Style1"/>
        <w:ind w:left="720"/>
      </w:pPr>
      <w:r>
        <w:t xml:space="preserve">Lets </w:t>
      </w:r>
      <w:r w:rsidR="005D7C2D">
        <w:t xml:space="preserve">look at the tolerance in time condition for the inner loop, </w:t>
      </w:r>
      <w:r>
        <w:t>say we have 4 time points,</w:t>
      </w:r>
      <w:r w:rsidR="005D7C2D">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t xml:space="preserve"> , with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t xml:space="preserve">, and </w:t>
      </w:r>
      <w:r>
        <w:lastRenderedPageBreak/>
        <w:t xml:space="preserve">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t xml:space="preserve">. To get the </w:t>
      </w:r>
      <w:r w:rsidR="00931BB3">
        <w:t>worst-case</w:t>
      </w:r>
      <w:r>
        <w:t xml:space="preserve"> scenario we need to get each time a set of </w:t>
      </w:r>
      <m:oMath>
        <m:sSub>
          <m:sSubPr>
            <m:ctrlPr>
              <w:rPr>
                <w:rFonts w:ascii="Cambria Math" w:hAnsi="Cambria Math"/>
                <w:i/>
              </w:rPr>
            </m:ctrlPr>
          </m:sSubPr>
          <m:e>
            <m:r>
              <w:rPr>
                <w:rFonts w:ascii="Cambria Math" w:hAnsi="Cambria Math"/>
              </w:rPr>
              <m:t>t</m:t>
            </m:r>
          </m:e>
          <m:sub>
            <m:r>
              <w:rPr>
                <w:rFonts w:ascii="Cambria Math" w:hAnsi="Cambria Math"/>
              </w:rPr>
              <m:t>new</m:t>
            </m:r>
          </m:sub>
        </m:sSub>
      </m:oMath>
      <w:r>
        <w:t xml:space="preserve"> points with the biggest distances we can. Meaning we will get the point in the middle of the remaining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00931BB3">
        <w:rPr>
          <w:rFonts w:eastAsiaTheme="minorEastAsia"/>
        </w:rPr>
        <w:t xml:space="preserve"> </w:t>
      </w:r>
      <w:r>
        <w:t>and its neighbors</w:t>
      </w:r>
      <w:r w:rsidR="00E75CC7">
        <w:t>.</w:t>
      </w:r>
    </w:p>
    <w:p w14:paraId="643BFA83" w14:textId="002FD5DB" w:rsidR="00E75CC7" w:rsidRPr="00E75CC7" w:rsidRDefault="00E75CC7" w:rsidP="00E75CC7">
      <w:pPr>
        <w:spacing w:after="0" w:line="240" w:lineRule="auto"/>
        <w:rPr>
          <w:rFonts w:ascii="Times New Roman" w:eastAsia="Times New Roman" w:hAnsi="Times New Roman" w:cs="Times New Roman"/>
          <w:kern w:val="0"/>
          <w:sz w:val="24"/>
          <w:szCs w:val="24"/>
          <w:lang w:val="en-IL" w:eastAsia="en-IL"/>
          <w14:ligatures w14:val="none"/>
        </w:rPr>
      </w:pPr>
      <w:r w:rsidRPr="00E75CC7">
        <w:rPr>
          <w:rFonts w:ascii="Times New Roman" w:eastAsia="Times New Roman" w:hAnsi="Times New Roman" w:cs="Times New Roman"/>
          <w:noProof/>
          <w:kern w:val="0"/>
          <w:sz w:val="24"/>
          <w:szCs w:val="24"/>
          <w:lang w:val="en-IL" w:eastAsia="en-IL"/>
          <w14:ligatures w14:val="none"/>
        </w:rPr>
        <w:drawing>
          <wp:inline distT="0" distB="0" distL="0" distR="0" wp14:anchorId="706816B4" wp14:editId="75D69B48">
            <wp:extent cx="4485736" cy="2370095"/>
            <wp:effectExtent l="0" t="0" r="0" b="0"/>
            <wp:docPr id="498856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503290" cy="2379370"/>
                    </a:xfrm>
                    <a:prstGeom prst="rect">
                      <a:avLst/>
                    </a:prstGeom>
                    <a:noFill/>
                    <a:ln>
                      <a:noFill/>
                    </a:ln>
                  </pic:spPr>
                </pic:pic>
              </a:graphicData>
            </a:graphic>
          </wp:inline>
        </w:drawing>
      </w:r>
    </w:p>
    <w:p w14:paraId="49372369" w14:textId="77777777" w:rsidR="00E75CC7" w:rsidRDefault="00E75CC7" w:rsidP="002B5543">
      <w:pPr>
        <w:pStyle w:val="Style1"/>
        <w:ind w:left="720"/>
      </w:pPr>
    </w:p>
    <w:p w14:paraId="5D1271E7" w14:textId="7ADB5C64" w:rsidR="002B5543" w:rsidRDefault="00E75CC7" w:rsidP="00EC6D2D">
      <w:pPr>
        <w:pStyle w:val="Style1"/>
        <w:ind w:left="720"/>
      </w:pPr>
      <w:r>
        <w:t xml:space="preserve">By looking at this we can see we will continue to run until we will get the remaining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t xml:space="preserve"> to its neighbor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t>, and each iteration the biggest distance is half of the distance in the iteration before the previous one meaning we will run until</w:t>
      </w:r>
    </w:p>
    <w:p w14:paraId="58156E59" w14:textId="18EC7F58" w:rsidR="00E75CC7" w:rsidRPr="005D7C2D" w:rsidRDefault="00931BB3" w:rsidP="00EC6D2D">
      <w:pPr>
        <w:pStyle w:val="Style1"/>
        <w:ind w:left="720"/>
        <w:rPr>
          <w:rFonts w:eastAsiaTheme="minorEastAsia"/>
        </w:rPr>
      </w:pPr>
      <m:oMathPara>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OL</m:t>
                      </m:r>
                    </m:e>
                    <m:sub>
                      <m:r>
                        <w:rPr>
                          <w:rFonts w:ascii="Cambria Math" w:hAnsi="Cambria Math"/>
                        </w:rPr>
                        <m:t>t</m:t>
                      </m:r>
                    </m:sub>
                  </m:sSub>
                </m:num>
                <m:den>
                  <m:sSub>
                    <m:sSubPr>
                      <m:ctrlPr>
                        <w:rPr>
                          <w:rFonts w:ascii="Cambria Math" w:hAnsi="Cambria Math"/>
                          <w:i/>
                        </w:rPr>
                      </m:ctrlPr>
                    </m:sSubPr>
                    <m:e>
                      <m:r>
                        <w:rPr>
                          <w:rFonts w:ascii="Cambria Math" w:hAnsi="Cambria Math"/>
                        </w:rPr>
                        <m:t>t</m:t>
                      </m:r>
                    </m:e>
                    <m:sub>
                      <m:r>
                        <w:rPr>
                          <w:rFonts w:ascii="Cambria Math" w:hAnsi="Cambria Math"/>
                        </w:rPr>
                        <m:t>distance</m:t>
                      </m:r>
                    </m:sub>
                  </m:sSub>
                </m:den>
              </m:f>
              <m:r>
                <w:rPr>
                  <w:rFonts w:ascii="Cambria Math" w:hAnsi="Cambria Math"/>
                </w:rPr>
                <m:t>)</m:t>
              </m:r>
            </m:e>
          </m:func>
          <m:r>
            <w:rPr>
              <w:rFonts w:ascii="Cambria Math" w:hAnsi="Cambria Math"/>
            </w:rPr>
            <m:t>=O</m:t>
          </m:r>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OL</m:t>
                              </m:r>
                            </m:e>
                            <m:sub>
                              <m:r>
                                <w:rPr>
                                  <w:rFonts w:ascii="Cambria Math" w:hAnsi="Cambria Math"/>
                                </w:rPr>
                                <m:t>t</m:t>
                              </m:r>
                            </m:sub>
                          </m:sSub>
                        </m:num>
                        <m:den>
                          <m:sSub>
                            <m:sSubPr>
                              <m:ctrlPr>
                                <w:rPr>
                                  <w:rFonts w:ascii="Cambria Math" w:hAnsi="Cambria Math"/>
                                  <w:i/>
                                </w:rPr>
                              </m:ctrlPr>
                            </m:sSubPr>
                            <m:e>
                              <m:r>
                                <w:rPr>
                                  <w:rFonts w:ascii="Cambria Math" w:hAnsi="Cambria Math"/>
                                </w:rPr>
                                <m:t>t</m:t>
                              </m:r>
                            </m:e>
                            <m:sub>
                              <m:r>
                                <w:rPr>
                                  <w:rFonts w:ascii="Cambria Math" w:hAnsi="Cambria Math"/>
                                </w:rPr>
                                <m:t>distance</m:t>
                              </m:r>
                            </m:sub>
                          </m:sSub>
                        </m:den>
                      </m:f>
                    </m:e>
                  </m:d>
                </m:e>
              </m:func>
            </m:e>
          </m:d>
        </m:oMath>
      </m:oMathPara>
    </w:p>
    <w:p w14:paraId="5FCBCCB7" w14:textId="77777777" w:rsidR="002B5543" w:rsidRDefault="002B5543" w:rsidP="00EC6D2D">
      <w:pPr>
        <w:pStyle w:val="Style1"/>
        <w:ind w:left="720"/>
        <w:rPr>
          <w:rFonts w:eastAsiaTheme="minorEastAsia"/>
        </w:rPr>
      </w:pPr>
    </w:p>
    <w:p w14:paraId="56195A4D" w14:textId="77777777" w:rsidR="002B5543" w:rsidRDefault="002B5543" w:rsidP="00EC6D2D">
      <w:pPr>
        <w:pStyle w:val="Style1"/>
        <w:ind w:left="720"/>
      </w:pPr>
    </w:p>
    <w:p w14:paraId="51817036" w14:textId="463EAF38" w:rsidR="00EC6D2D" w:rsidRPr="00C44516" w:rsidRDefault="00931BB3" w:rsidP="00EC6D2D">
      <w:pPr>
        <w:pStyle w:val="Style1"/>
        <w:ind w:left="720"/>
      </w:pPr>
      <w:r>
        <w:t xml:space="preserve">In the inner iteration, </w:t>
      </w:r>
      <w:r w:rsidR="00EC6D2D">
        <w:t xml:space="preserve">similar to ANCAS, for each set of 4 data points we need to create 4 cubic polynomials, one for the relative distance derivative and 3 for the relative distance X, Y, Z. each cubic polynomials required coefficients calculation which consist of 4 equations </w:t>
      </w:r>
      <w:r w:rsidR="00EC6D2D" w:rsidRPr="00D53ADC">
        <w:rPr>
          <w:b/>
          <w:bCs/>
        </w:rPr>
        <w:t>[</w:t>
      </w:r>
      <w:hyperlink w:anchor="Reference2" w:history="1">
        <w:r w:rsidR="00EC6D2D" w:rsidRPr="00D53ADC">
          <w:rPr>
            <w:rStyle w:val="Hyperlink"/>
            <w:b/>
            <w:bCs/>
          </w:rPr>
          <w:t>2</w:t>
        </w:r>
      </w:hyperlink>
      <w:r w:rsidR="00EC6D2D">
        <w:rPr>
          <w:b/>
          <w:bCs/>
        </w:rPr>
        <w:t>,Eq 1f-1j</w:t>
      </w:r>
      <w:r w:rsidR="00EC6D2D" w:rsidRPr="00D53ADC">
        <w:rPr>
          <w:b/>
          <w:bCs/>
        </w:rPr>
        <w:t>]</w:t>
      </w:r>
      <w:r w:rsidR="00EC6D2D">
        <w:t xml:space="preserve">, meaning the complexity of finding the polynomial coefficients is constant. To map the time points to the interval [0,1] we use a simple calculation for each point </w:t>
      </w:r>
      <w:r w:rsidR="00EC6D2D" w:rsidRPr="00D53ADC">
        <w:rPr>
          <w:b/>
          <w:bCs/>
        </w:rPr>
        <w:t>[</w:t>
      </w:r>
      <w:hyperlink w:anchor="Reference2" w:history="1">
        <w:r w:rsidR="00EC6D2D" w:rsidRPr="00D53ADC">
          <w:rPr>
            <w:rStyle w:val="Hyperlink"/>
            <w:b/>
            <w:bCs/>
          </w:rPr>
          <w:t>2</w:t>
        </w:r>
      </w:hyperlink>
      <w:r w:rsidR="00EC6D2D" w:rsidRPr="00D53ADC">
        <w:rPr>
          <w:b/>
          <w:bCs/>
        </w:rPr>
        <w:t>]</w:t>
      </w:r>
      <w:r w:rsidR="00EC6D2D">
        <w:rPr>
          <w:b/>
          <w:bCs/>
        </w:rPr>
        <w:t xml:space="preserve"> </w:t>
      </w:r>
      <w:r w:rsidR="00EC6D2D">
        <w:t>4 times, one for each point.</w:t>
      </w:r>
    </w:p>
    <w:p w14:paraId="6DBAAABF" w14:textId="77777777" w:rsidR="00EC6D2D" w:rsidRDefault="00EC6D2D" w:rsidP="00EC6D2D">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2D354724" w14:textId="77777777" w:rsidR="00EC6D2D" w:rsidRDefault="00EC6D2D" w:rsidP="00EC6D2D">
      <w:pPr>
        <w:pStyle w:val="Style1"/>
        <w:ind w:left="720"/>
      </w:pPr>
      <w:r>
        <w:t xml:space="preserve">For each of the roots we found, we calculate the distance using </w:t>
      </w:r>
      <w:r w:rsidRPr="00D53ADC">
        <w:rPr>
          <w:b/>
          <w:bCs/>
        </w:rPr>
        <w:t>Eq.(</w:t>
      </w:r>
      <w:hyperlink w:anchor="eq6" w:history="1">
        <w:r w:rsidRPr="00D53ADC">
          <w:rPr>
            <w:rStyle w:val="Hyperlink"/>
            <w:b/>
            <w:bCs/>
          </w:rPr>
          <w:t>6</w:t>
        </w:r>
      </w:hyperlink>
      <w:r w:rsidRPr="00D53ADC">
        <w:rPr>
          <w:b/>
          <w:bCs/>
        </w:rPr>
        <w:t>),</w:t>
      </w:r>
      <w:r>
        <w:t xml:space="preserve"> and check if we found a smaller distance. In the worst case we check 3 times.</w:t>
      </w:r>
    </w:p>
    <w:p w14:paraId="018C6F1A" w14:textId="0027B695" w:rsidR="00931BB3" w:rsidRPr="00931BB3" w:rsidRDefault="00931BB3" w:rsidP="00931BB3">
      <w:pPr>
        <w:pStyle w:val="Style1"/>
        <w:ind w:left="720"/>
      </w:pPr>
      <w:r w:rsidRPr="00931BB3">
        <w:t xml:space="preserve">After that we will use the propagator to get the values of </w:t>
      </w:r>
      <m:oMath>
        <m:sSub>
          <m:sSubPr>
            <m:ctrlPr>
              <w:rPr>
                <w:rFonts w:ascii="Cambria Math" w:hAnsi="Cambria Math"/>
                <w:i/>
                <w:color w:val="auto"/>
              </w:rPr>
            </m:ctrlPr>
          </m:sSubPr>
          <m:e>
            <m:r>
              <w:rPr>
                <w:rFonts w:ascii="Cambria Math" w:hAnsi="Cambria Math"/>
              </w:rPr>
              <m:t>r</m:t>
            </m:r>
          </m:e>
          <m:sub>
            <m:r>
              <w:rPr>
                <w:rFonts w:ascii="Cambria Math" w:hAnsi="Cambria Math"/>
              </w:rPr>
              <m:t>d</m:t>
            </m:r>
          </m:sub>
        </m:sSub>
      </m:oMath>
      <w:r w:rsidRPr="00931BB3">
        <w:t xml:space="preserve"> and </w:t>
      </w:r>
      <m:oMath>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rPr>
                  <m:t>r</m:t>
                </m:r>
              </m:e>
            </m:acc>
          </m:e>
          <m:sub>
            <m:r>
              <w:rPr>
                <w:rFonts w:ascii="Cambria Math" w:hAnsi="Cambria Math"/>
              </w:rPr>
              <m:t>d</m:t>
            </m:r>
          </m:sub>
        </m:sSub>
      </m:oMath>
      <w:r w:rsidRPr="00931BB3">
        <w:rPr>
          <w:rFonts w:eastAsiaTheme="minorEastAsia"/>
        </w:rPr>
        <w:t xml:space="preserve"> at </w:t>
      </w:r>
      <m:oMath>
        <m:sSub>
          <m:sSubPr>
            <m:ctrlPr>
              <w:rPr>
                <w:rFonts w:ascii="Cambria Math" w:eastAsiaTheme="minorEastAsia" w:hAnsi="Cambria Math"/>
                <w:i/>
                <w:color w:val="auto"/>
              </w:rPr>
            </m:ctrlPr>
          </m:sSubPr>
          <m:e>
            <m:r>
              <w:rPr>
                <w:rFonts w:ascii="Cambria Math" w:eastAsiaTheme="minorEastAsia" w:hAnsi="Cambria Math"/>
              </w:rPr>
              <m:t>t</m:t>
            </m:r>
          </m:e>
          <m:sub>
            <m:r>
              <w:rPr>
                <w:rFonts w:ascii="Cambria Math" w:eastAsiaTheme="minorEastAsia" w:hAnsi="Cambria Math"/>
              </w:rPr>
              <m:t>m</m:t>
            </m:r>
          </m:sub>
        </m:sSub>
      </m:oMath>
      <w:r w:rsidRPr="00931BB3">
        <w:rPr>
          <w:rFonts w:eastAsiaTheme="minorEastAsia"/>
          <w:color w:val="auto"/>
        </w:rPr>
        <w:t xml:space="preserve">, with </w:t>
      </w:r>
      <w:r>
        <w:rPr>
          <w:rFonts w:eastAsiaTheme="minorEastAsia"/>
          <w:color w:val="auto"/>
        </w:rPr>
        <w:t xml:space="preserve">complexity of </w:t>
      </w:r>
      <m:oMath>
        <m:r>
          <w:rPr>
            <w:rFonts w:ascii="Cambria Math" w:eastAsiaTheme="minorEastAsia" w:hAnsi="Cambria Math"/>
            <w:color w:val="auto"/>
          </w:rPr>
          <m:t>O(single point from the propogator)</m:t>
        </m:r>
      </m:oMath>
      <w:r w:rsidRPr="00931BB3">
        <w:t xml:space="preserve"> </w:t>
      </w:r>
    </w:p>
    <w:p w14:paraId="6FF6FD54" w14:textId="77777777" w:rsidR="00EC6D2D" w:rsidRDefault="00EC6D2D" w:rsidP="00EC6D2D">
      <w:pPr>
        <w:pStyle w:val="Style1"/>
        <w:ind w:left="720"/>
      </w:pPr>
      <w:r>
        <w:t>Meaning for each set of 4 data points the complexity is (where k is a constant number):</w:t>
      </w:r>
    </w:p>
    <w:p w14:paraId="532ECDAE" w14:textId="77777777" w:rsidR="00931BB3" w:rsidRPr="00931BB3" w:rsidRDefault="00931BB3" w:rsidP="00931BB3">
      <w:pPr>
        <w:pStyle w:val="Style1"/>
        <w:ind w:left="720"/>
        <w:rPr>
          <w:rFonts w:eastAsiaTheme="minorEastAsia"/>
          <w:color w:val="auto"/>
        </w:rPr>
      </w:pPr>
      <m:oMathPara>
        <m:oMath>
          <m:r>
            <w:rPr>
              <w:rFonts w:ascii="Cambria Math" w:hAnsi="Cambria Math"/>
            </w:rPr>
            <m:t>O</m:t>
          </m:r>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coefficient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oots</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dist</m:t>
                  </m:r>
                </m:sub>
              </m:sSub>
            </m:e>
          </m:d>
          <m:r>
            <w:rPr>
              <w:rFonts w:ascii="Cambria Math" w:hAnsi="Cambria Math"/>
            </w:rPr>
            <m:t>+</m:t>
          </m:r>
          <m:r>
            <w:rPr>
              <w:rFonts w:ascii="Cambria Math" w:eastAsiaTheme="minorEastAsia" w:hAnsi="Cambria Math"/>
              <w:color w:val="auto"/>
            </w:rPr>
            <m:t>O</m:t>
          </m:r>
          <m:d>
            <m:dPr>
              <m:ctrlPr>
                <w:rPr>
                  <w:rFonts w:ascii="Cambria Math" w:eastAsiaTheme="minorEastAsia" w:hAnsi="Cambria Math"/>
                  <w:i/>
                  <w:color w:val="auto"/>
                </w:rPr>
              </m:ctrlPr>
            </m:dPr>
            <m:e>
              <m:r>
                <w:rPr>
                  <w:rFonts w:ascii="Cambria Math" w:eastAsiaTheme="minorEastAsia" w:hAnsi="Cambria Math"/>
                  <w:color w:val="auto"/>
                </w:rPr>
                <m:t>single point from the propogator</m:t>
              </m:r>
            </m:e>
          </m:d>
          <m:r>
            <w:rPr>
              <w:rFonts w:ascii="Cambria Math" w:eastAsiaTheme="minorEastAsia" w:hAnsi="Cambria Math"/>
              <w:color w:val="auto"/>
            </w:rPr>
            <m:t>=O(single point from the propogator)</m:t>
          </m:r>
        </m:oMath>
      </m:oMathPara>
    </w:p>
    <w:p w14:paraId="13D02A6D" w14:textId="45957496" w:rsidR="00931BB3" w:rsidRPr="00931BB3" w:rsidRDefault="00931BB3" w:rsidP="00EC6D2D">
      <w:pPr>
        <w:pStyle w:val="Style1"/>
        <w:ind w:left="720"/>
        <w:rPr>
          <w:rFonts w:eastAsiaTheme="minorEastAsia"/>
          <w:color w:val="auto"/>
        </w:rPr>
      </w:pPr>
    </w:p>
    <w:p w14:paraId="7D04BB9C" w14:textId="77777777" w:rsidR="00931BB3" w:rsidRDefault="00931BB3" w:rsidP="00EC6D2D">
      <w:pPr>
        <w:pStyle w:val="Style1"/>
        <w:ind w:left="720"/>
      </w:pPr>
    </w:p>
    <w:p w14:paraId="4CBDFD70" w14:textId="331CAAC2" w:rsidR="00931BB3" w:rsidRDefault="00931BB3" w:rsidP="00931BB3">
      <w:pPr>
        <w:pStyle w:val="Style1"/>
        <w:ind w:left="720"/>
      </w:pPr>
      <w:r>
        <w:t xml:space="preserve">For </w:t>
      </w:r>
      <w:r w:rsidRPr="00931BB3">
        <w:rPr>
          <w:b/>
          <w:bCs/>
        </w:rPr>
        <w:t>n</w:t>
      </w:r>
      <w:r>
        <w:t xml:space="preserve"> initial data points, </w:t>
      </w:r>
      <m:oMath>
        <m:r>
          <w:rPr>
            <w:rFonts w:ascii="Cambria Math" w:hAnsi="Cambria Math"/>
          </w:rPr>
          <m:t>m=</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OL</m:t>
                        </m:r>
                      </m:e>
                      <m:sub>
                        <m:r>
                          <w:rPr>
                            <w:rFonts w:ascii="Cambria Math" w:hAnsi="Cambria Math"/>
                          </w:rPr>
                          <m:t>t</m:t>
                        </m:r>
                      </m:sub>
                    </m:sSub>
                  </m:num>
                  <m:den>
                    <m:sSub>
                      <m:sSubPr>
                        <m:ctrlPr>
                          <w:rPr>
                            <w:rFonts w:ascii="Cambria Math" w:hAnsi="Cambria Math"/>
                            <w:i/>
                          </w:rPr>
                        </m:ctrlPr>
                      </m:sSubPr>
                      <m:e>
                        <m:r>
                          <w:rPr>
                            <w:rFonts w:ascii="Cambria Math" w:hAnsi="Cambria Math"/>
                          </w:rPr>
                          <m:t>t</m:t>
                        </m:r>
                      </m:e>
                      <m:sub>
                        <m:r>
                          <w:rPr>
                            <w:rFonts w:ascii="Cambria Math" w:hAnsi="Cambria Math"/>
                          </w:rPr>
                          <m:t>distance</m:t>
                        </m:r>
                      </m:sub>
                    </m:sSub>
                  </m:den>
                </m:f>
              </m:e>
            </m:d>
          </m:e>
        </m:func>
      </m:oMath>
      <w:r>
        <w:rPr>
          <w:rFonts w:eastAsiaTheme="minorEastAsia"/>
        </w:rPr>
        <w:t xml:space="preserve"> and </w:t>
      </w:r>
      <m:oMath>
        <m:r>
          <w:rPr>
            <w:rFonts w:ascii="Cambria Math" w:eastAsiaTheme="minorEastAsia" w:hAnsi="Cambria Math"/>
            <w:sz w:val="20"/>
            <w:szCs w:val="20"/>
          </w:rPr>
          <m:t>p=</m:t>
        </m:r>
        <m:r>
          <w:rPr>
            <w:rFonts w:ascii="Cambria Math" w:eastAsiaTheme="minorEastAsia" w:hAnsi="Cambria Math"/>
            <w:color w:val="auto"/>
            <w:sz w:val="20"/>
            <w:szCs w:val="20"/>
          </w:rPr>
          <m:t>O(single point the propogator)</m:t>
        </m:r>
      </m:oMath>
      <w:r>
        <w:rPr>
          <w:rFonts w:eastAsiaTheme="minorEastAsia"/>
          <w:color w:val="auto"/>
          <w:sz w:val="20"/>
          <w:szCs w:val="20"/>
        </w:rPr>
        <w:t xml:space="preserve"> </w:t>
      </w:r>
      <w:r>
        <w:t xml:space="preserve">we get time complexity of </w:t>
      </w:r>
    </w:p>
    <w:p w14:paraId="50E6C78C" w14:textId="0AE74128" w:rsidR="00931BB3" w:rsidRPr="00C66288" w:rsidRDefault="00C66288" w:rsidP="00931BB3">
      <w:pPr>
        <w:pStyle w:val="Style1"/>
        <w:ind w:left="720"/>
        <w:rPr>
          <w:rFonts w:eastAsiaTheme="minorEastAsia"/>
          <w:color w:val="auto"/>
          <w:sz w:val="28"/>
          <w:szCs w:val="28"/>
        </w:rPr>
      </w:pPr>
      <m:oMathPara>
        <m:oMath>
          <m:r>
            <w:rPr>
              <w:rFonts w:ascii="Cambria Math" w:eastAsiaTheme="minorEastAsia" w:hAnsi="Cambria Math"/>
              <w:color w:val="auto"/>
              <w:sz w:val="28"/>
              <w:szCs w:val="28"/>
            </w:rPr>
            <m:t>O(n*m*p)</m:t>
          </m:r>
        </m:oMath>
      </m:oMathPara>
    </w:p>
    <w:p w14:paraId="0021B058" w14:textId="4B608A10" w:rsidR="00C66288" w:rsidRDefault="00C66288" w:rsidP="00931BB3">
      <w:pPr>
        <w:pStyle w:val="Style1"/>
        <w:ind w:left="720"/>
        <w:rPr>
          <w:rFonts w:eastAsiaTheme="minorEastAsia"/>
          <w:color w:val="auto"/>
        </w:rPr>
      </w:pPr>
      <w:r w:rsidRPr="00C66288">
        <w:rPr>
          <w:rFonts w:eastAsiaTheme="minorEastAsia"/>
          <w:color w:val="auto"/>
        </w:rPr>
        <w:t>For some of the propagators the</w:t>
      </w:r>
      <w:r>
        <w:rPr>
          <w:rFonts w:eastAsiaTheme="minorEastAsia"/>
          <w:color w:val="auto"/>
        </w:rPr>
        <w:t xml:space="preserve"> cost of getting a single point depend on the distance from the initial points and other variables, in our case SGP4 uses a set of calculation for every point we sample with no dependency on the distance from the initial point or any other point. </w:t>
      </w:r>
      <w:r w:rsidRPr="00C66288">
        <w:rPr>
          <w:rFonts w:eastAsiaTheme="minorEastAsia"/>
          <w:color w:val="auto"/>
        </w:rPr>
        <w:t>Although</w:t>
      </w:r>
      <w:r>
        <w:rPr>
          <w:rFonts w:eastAsiaTheme="minorEastAsia"/>
          <w:color w:val="auto"/>
        </w:rPr>
        <w:t xml:space="preserve"> the sampling of a single point is quite expensive its still with </w:t>
      </w:r>
      <w:r w:rsidRPr="00C66288">
        <w:rPr>
          <w:rFonts w:eastAsiaTheme="minorEastAsia"/>
          <w:color w:val="auto"/>
        </w:rPr>
        <w:t>constant</w:t>
      </w:r>
      <w:r>
        <w:rPr>
          <w:rFonts w:eastAsiaTheme="minorEastAsia"/>
          <w:color w:val="auto"/>
        </w:rPr>
        <w:t xml:space="preserve"> complexity. </w:t>
      </w:r>
    </w:p>
    <w:p w14:paraId="1EDA6848" w14:textId="7EC25E3A" w:rsidR="00C66288" w:rsidRDefault="00C66288" w:rsidP="00931BB3">
      <w:pPr>
        <w:pStyle w:val="Style1"/>
        <w:ind w:left="720"/>
        <w:rPr>
          <w:rFonts w:eastAsiaTheme="minorEastAsia"/>
          <w:color w:val="auto"/>
        </w:rPr>
      </w:pPr>
      <w:r>
        <w:rPr>
          <w:rFonts w:eastAsiaTheme="minorEastAsia"/>
          <w:color w:val="auto"/>
        </w:rPr>
        <w:t>By using SGP4 we have time complexity of:</w:t>
      </w:r>
    </w:p>
    <w:p w14:paraId="6CBC1BEF" w14:textId="1B3A0EB7" w:rsidR="00C66288" w:rsidRPr="00C66288" w:rsidRDefault="00C66288" w:rsidP="00C66288">
      <w:pPr>
        <w:pStyle w:val="Style1"/>
        <w:ind w:left="720"/>
        <w:rPr>
          <w:rFonts w:eastAsiaTheme="minorEastAsia"/>
          <w:color w:val="auto"/>
          <w:sz w:val="28"/>
          <w:szCs w:val="28"/>
        </w:rPr>
      </w:pPr>
      <m:oMathPara>
        <m:oMath>
          <m:r>
            <w:rPr>
              <w:rFonts w:ascii="Cambria Math" w:eastAsiaTheme="minorEastAsia" w:hAnsi="Cambria Math"/>
              <w:color w:val="auto"/>
              <w:sz w:val="28"/>
              <w:szCs w:val="28"/>
            </w:rPr>
            <m:t>O(n*m)</m:t>
          </m:r>
        </m:oMath>
      </m:oMathPara>
    </w:p>
    <w:p w14:paraId="50FE78A9" w14:textId="77777777" w:rsidR="00C66288" w:rsidRPr="00C66288" w:rsidRDefault="00C66288" w:rsidP="00931BB3">
      <w:pPr>
        <w:pStyle w:val="Style1"/>
        <w:ind w:left="720"/>
        <w:rPr>
          <w:rFonts w:eastAsiaTheme="minorEastAsia"/>
          <w:color w:val="auto"/>
        </w:rPr>
      </w:pPr>
    </w:p>
    <w:p w14:paraId="38AA5180" w14:textId="77777777" w:rsidR="008C51A9" w:rsidRPr="00837F9E" w:rsidRDefault="008C51A9" w:rsidP="00C66288">
      <w:pPr>
        <w:pStyle w:val="Style1"/>
        <w:ind w:left="0"/>
        <w:rPr>
          <w:rFonts w:ascii="Arial" w:hAnsi="Arial" w:cs="Arial"/>
        </w:rPr>
      </w:pPr>
    </w:p>
    <w:p w14:paraId="0C0A3AEB" w14:textId="617B0D55" w:rsidR="00F1513E" w:rsidRPr="00A86E79" w:rsidRDefault="004504D2" w:rsidP="00A86E79">
      <w:pPr>
        <w:pStyle w:val="Heading3"/>
        <w:rPr>
          <w:rtl/>
        </w:rPr>
      </w:pPr>
      <w:bookmarkStart w:id="29" w:name="_Toc138148880"/>
      <w:bookmarkStart w:id="30" w:name="_Toc138160234"/>
      <w:bookmarkStart w:id="31" w:name="_Toc138160629"/>
      <w:bookmarkStart w:id="32" w:name="_Toc138411545"/>
      <w:r w:rsidRPr="00A86E79">
        <w:t>Space complexity</w:t>
      </w:r>
      <w:bookmarkEnd w:id="29"/>
      <w:bookmarkEnd w:id="30"/>
      <w:bookmarkEnd w:id="31"/>
      <w:bookmarkEnd w:id="32"/>
    </w:p>
    <w:p w14:paraId="52C5A56C" w14:textId="199D9977" w:rsidR="00E32805" w:rsidRPr="00E32805" w:rsidRDefault="004504D2" w:rsidP="00C24DE6">
      <w:pPr>
        <w:pStyle w:val="Style1"/>
        <w:ind w:left="720"/>
      </w:pPr>
      <w:r w:rsidRPr="00C24DE6">
        <w:rPr>
          <w:noProof/>
          <w:position w:val="-9"/>
        </w:rPr>
        <w:t xml:space="preserve">The space complexity of the algorithms is the same. </w:t>
      </w:r>
      <w:r w:rsidR="001A338A">
        <w:rPr>
          <w:noProof/>
          <w:position w:val="-9"/>
        </w:rPr>
        <w:t>SBO-ANCAS,</w:t>
      </w:r>
      <w:r w:rsidRPr="00C24DE6">
        <w:rPr>
          <w:noProof/>
          <w:position w:val="-9"/>
        </w:rPr>
        <w:t xml:space="preserve"> ANCAS and CATCH uses a constant number of internal variables to help with the calculations. Because our task is finding a </w:t>
      </w:r>
      <w:r w:rsidR="00F16365" w:rsidRPr="00C24DE6">
        <w:rPr>
          <w:noProof/>
          <w:position w:val="-9"/>
        </w:rPr>
        <w:t>minimum,</w:t>
      </w:r>
      <w:r w:rsidRPr="00C24DE6">
        <w:rPr>
          <w:noProof/>
          <w:position w:val="-9"/>
        </w:rPr>
        <w:t xml:space="preserve"> we only need one variable to store the current minimum without any dependency for the input size. We also use some internal variables representing the polynomial and other related logics. The only memory that is related to the size of the input is the input itself. The input </w:t>
      </w:r>
      <w:r w:rsidR="005C792B" w:rsidRPr="00C24DE6">
        <w:rPr>
          <w:noProof/>
          <w:position w:val="-9"/>
        </w:rPr>
        <w:t>consists</w:t>
      </w:r>
      <w:r w:rsidRPr="00C24DE6">
        <w:rPr>
          <w:noProof/>
          <w:position w:val="-9"/>
        </w:rPr>
        <w:t xml:space="preserve">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time point for the input:</w:t>
      </w:r>
      <w:r w:rsidR="00C24DE6" w:rsidRPr="00C24DE6">
        <w:rPr>
          <w:noProof/>
          <w:position w:val="-9"/>
        </w:rPr>
        <w:t xml:space="preserve"> </w:t>
      </w:r>
      <w:r w:rsidR="007D28D9" w:rsidRPr="00C24DE6">
        <w:rPr>
          <w:noProof/>
          <w:position w:val="-9"/>
        </w:rPr>
        <w:object w:dxaOrig="1280" w:dyaOrig="300" w14:anchorId="61E65E3E">
          <v:shape id="_x0000_i1108" type="#_x0000_t75" style="width:93.3pt;height:21.9pt" o:ole="">
            <v:imagedata r:id="rId174" o:title=""/>
          </v:shape>
          <o:OLEObject Type="Embed" ProgID="Equation.DSMT4" ShapeID="_x0000_i1108" DrawAspect="Content" ObjectID="_1772205019" r:id="rId175"/>
        </w:object>
      </w:r>
      <w:bookmarkStart w:id="33" w:name="_Toc138016862"/>
      <w:bookmarkStart w:id="34" w:name="_Toc138059395"/>
      <w:bookmarkEnd w:id="33"/>
      <w:bookmarkEnd w:id="34"/>
    </w:p>
    <w:sectPr w:rsidR="00E32805" w:rsidRPr="00E32805" w:rsidSect="001F5168">
      <w:headerReference w:type="default" r:id="rId176"/>
      <w:footerReference w:type="default" r:id="rId177"/>
      <w:headerReference w:type="first" r:id="rId178"/>
      <w:footerReference w:type="first" r:id="rId179"/>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DD2728" w14:textId="77777777" w:rsidR="001F5168" w:rsidRDefault="001F5168" w:rsidP="004714BA">
      <w:pPr>
        <w:spacing w:after="0" w:line="240" w:lineRule="auto"/>
      </w:pPr>
      <w:r>
        <w:separator/>
      </w:r>
    </w:p>
    <w:p w14:paraId="3933F895" w14:textId="77777777" w:rsidR="001F5168" w:rsidRDefault="001F5168"/>
  </w:endnote>
  <w:endnote w:type="continuationSeparator" w:id="0">
    <w:p w14:paraId="7D6DC534" w14:textId="77777777" w:rsidR="001F5168" w:rsidRDefault="001F5168" w:rsidP="004714BA">
      <w:pPr>
        <w:spacing w:after="0" w:line="240" w:lineRule="auto"/>
      </w:pPr>
      <w:r>
        <w:continuationSeparator/>
      </w:r>
    </w:p>
    <w:p w14:paraId="77336741" w14:textId="77777777" w:rsidR="001F5168" w:rsidRDefault="001F5168"/>
  </w:endnote>
  <w:endnote w:type="continuationNotice" w:id="1">
    <w:p w14:paraId="35093581" w14:textId="77777777" w:rsidR="001F5168" w:rsidRDefault="001F5168">
      <w:pPr>
        <w:spacing w:after="0" w:line="240" w:lineRule="auto"/>
      </w:pPr>
    </w:p>
    <w:p w14:paraId="3D565627" w14:textId="77777777" w:rsidR="001F5168" w:rsidRDefault="001F516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BB67A" w14:textId="77777777" w:rsidR="001F5168" w:rsidRDefault="001F5168" w:rsidP="004714BA">
      <w:pPr>
        <w:spacing w:after="0" w:line="240" w:lineRule="auto"/>
      </w:pPr>
      <w:r>
        <w:separator/>
      </w:r>
    </w:p>
    <w:p w14:paraId="47B44208" w14:textId="77777777" w:rsidR="001F5168" w:rsidRDefault="001F5168"/>
  </w:footnote>
  <w:footnote w:type="continuationSeparator" w:id="0">
    <w:p w14:paraId="26308955" w14:textId="77777777" w:rsidR="001F5168" w:rsidRDefault="001F5168" w:rsidP="004714BA">
      <w:pPr>
        <w:spacing w:after="0" w:line="240" w:lineRule="auto"/>
      </w:pPr>
      <w:r>
        <w:continuationSeparator/>
      </w:r>
    </w:p>
    <w:p w14:paraId="2F115979" w14:textId="77777777" w:rsidR="001F5168" w:rsidRDefault="001F5168"/>
  </w:footnote>
  <w:footnote w:type="continuationNotice" w:id="1">
    <w:p w14:paraId="3533FFA0" w14:textId="77777777" w:rsidR="001F5168" w:rsidRDefault="001F5168">
      <w:pPr>
        <w:spacing w:after="0" w:line="240" w:lineRule="auto"/>
      </w:pPr>
    </w:p>
    <w:p w14:paraId="26E2601D" w14:textId="77777777" w:rsidR="001F5168" w:rsidRDefault="001F516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29"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0"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1"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2"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3"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4"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6"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3F656B4"/>
    <w:multiLevelType w:val="hybridMultilevel"/>
    <w:tmpl w:val="2326AA24"/>
    <w:lvl w:ilvl="0" w:tplc="4420EC5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8"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0"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533A0A"/>
    <w:multiLevelType w:val="multilevel"/>
    <w:tmpl w:val="AC14EF44"/>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8"/>
  </w:num>
  <w:num w:numId="2" w16cid:durableId="497624630">
    <w:abstractNumId w:val="20"/>
  </w:num>
  <w:num w:numId="3" w16cid:durableId="50463414">
    <w:abstractNumId w:val="24"/>
  </w:num>
  <w:num w:numId="4" w16cid:durableId="263731274">
    <w:abstractNumId w:val="1"/>
  </w:num>
  <w:num w:numId="5" w16cid:durableId="513686214">
    <w:abstractNumId w:val="21"/>
  </w:num>
  <w:num w:numId="6" w16cid:durableId="383909943">
    <w:abstractNumId w:val="16"/>
  </w:num>
  <w:num w:numId="7" w16cid:durableId="1771242308">
    <w:abstractNumId w:val="7"/>
  </w:num>
  <w:num w:numId="8" w16cid:durableId="125005414">
    <w:abstractNumId w:val="6"/>
  </w:num>
  <w:num w:numId="9" w16cid:durableId="279531889">
    <w:abstractNumId w:val="23"/>
  </w:num>
  <w:num w:numId="10" w16cid:durableId="428888003">
    <w:abstractNumId w:val="12"/>
  </w:num>
  <w:num w:numId="11" w16cid:durableId="1617563445">
    <w:abstractNumId w:val="14"/>
  </w:num>
  <w:num w:numId="12" w16cid:durableId="1206723328">
    <w:abstractNumId w:val="9"/>
  </w:num>
  <w:num w:numId="13" w16cid:durableId="1597009068">
    <w:abstractNumId w:val="3"/>
  </w:num>
  <w:num w:numId="14" w16cid:durableId="1639412949">
    <w:abstractNumId w:val="27"/>
  </w:num>
  <w:num w:numId="15" w16cid:durableId="1785073276">
    <w:abstractNumId w:val="4"/>
  </w:num>
  <w:num w:numId="16" w16cid:durableId="3109096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5"/>
  </w:num>
  <w:num w:numId="18" w16cid:durableId="1521972014">
    <w:abstractNumId w:val="25"/>
  </w:num>
  <w:num w:numId="19" w16cid:durableId="920679799">
    <w:abstractNumId w:val="10"/>
  </w:num>
  <w:num w:numId="20" w16cid:durableId="10490368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8"/>
  </w:num>
  <w:num w:numId="22" w16cid:durableId="185758446">
    <w:abstractNumId w:val="0"/>
  </w:num>
  <w:num w:numId="23" w16cid:durableId="1252740382">
    <w:abstractNumId w:val="22"/>
  </w:num>
  <w:num w:numId="24" w16cid:durableId="2139761115">
    <w:abstractNumId w:val="2"/>
  </w:num>
  <w:num w:numId="25" w16cid:durableId="470292349">
    <w:abstractNumId w:val="26"/>
  </w:num>
  <w:num w:numId="26" w16cid:durableId="488786641">
    <w:abstractNumId w:val="23"/>
    <w:lvlOverride w:ilvl="0">
      <w:startOverride w:val="1"/>
    </w:lvlOverride>
  </w:num>
  <w:num w:numId="27" w16cid:durableId="1512529701">
    <w:abstractNumId w:val="17"/>
  </w:num>
  <w:num w:numId="28" w16cid:durableId="1314337060">
    <w:abstractNumId w:val="11"/>
  </w:num>
  <w:num w:numId="29" w16cid:durableId="1759057219">
    <w:abstractNumId w:val="19"/>
  </w:num>
  <w:num w:numId="30" w16cid:durableId="1524174214">
    <w:abstractNumId w:val="5"/>
  </w:num>
  <w:num w:numId="31" w16cid:durableId="309030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426881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8375857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1DC"/>
    <w:rsid w:val="00065E73"/>
    <w:rsid w:val="0006658D"/>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913"/>
    <w:rsid w:val="000B0E92"/>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4936"/>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807EF"/>
    <w:rsid w:val="00181264"/>
    <w:rsid w:val="00181B74"/>
    <w:rsid w:val="001829A2"/>
    <w:rsid w:val="00182F9B"/>
    <w:rsid w:val="00183005"/>
    <w:rsid w:val="00185C13"/>
    <w:rsid w:val="001861B1"/>
    <w:rsid w:val="0018713E"/>
    <w:rsid w:val="00187E77"/>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338A"/>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168"/>
    <w:rsid w:val="001F5C3D"/>
    <w:rsid w:val="001F6D3D"/>
    <w:rsid w:val="001F6DAB"/>
    <w:rsid w:val="001F7AFE"/>
    <w:rsid w:val="00200834"/>
    <w:rsid w:val="002019D2"/>
    <w:rsid w:val="002029F0"/>
    <w:rsid w:val="00204501"/>
    <w:rsid w:val="002048BB"/>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375"/>
    <w:rsid w:val="002B5543"/>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7D0"/>
    <w:rsid w:val="003478AF"/>
    <w:rsid w:val="00351A49"/>
    <w:rsid w:val="00351AFC"/>
    <w:rsid w:val="00351B8E"/>
    <w:rsid w:val="003524BA"/>
    <w:rsid w:val="00354A53"/>
    <w:rsid w:val="00355489"/>
    <w:rsid w:val="00355700"/>
    <w:rsid w:val="00356579"/>
    <w:rsid w:val="003565B9"/>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DB7"/>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604"/>
    <w:rsid w:val="004A1CC3"/>
    <w:rsid w:val="004A2386"/>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F0419"/>
    <w:rsid w:val="004F07DF"/>
    <w:rsid w:val="004F1988"/>
    <w:rsid w:val="004F2623"/>
    <w:rsid w:val="004F2B87"/>
    <w:rsid w:val="004F3092"/>
    <w:rsid w:val="004F4078"/>
    <w:rsid w:val="004F4590"/>
    <w:rsid w:val="004F5928"/>
    <w:rsid w:val="004F65C4"/>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425E"/>
    <w:rsid w:val="005351D2"/>
    <w:rsid w:val="00535BCA"/>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752"/>
    <w:rsid w:val="0057396B"/>
    <w:rsid w:val="00573CBB"/>
    <w:rsid w:val="00575EE8"/>
    <w:rsid w:val="00577569"/>
    <w:rsid w:val="00577F6B"/>
    <w:rsid w:val="00580664"/>
    <w:rsid w:val="00581541"/>
    <w:rsid w:val="00581F62"/>
    <w:rsid w:val="0058224A"/>
    <w:rsid w:val="005846D7"/>
    <w:rsid w:val="00585BC6"/>
    <w:rsid w:val="0058629B"/>
    <w:rsid w:val="00586B2A"/>
    <w:rsid w:val="0058761A"/>
    <w:rsid w:val="005911F1"/>
    <w:rsid w:val="005912A8"/>
    <w:rsid w:val="00591755"/>
    <w:rsid w:val="00593BE0"/>
    <w:rsid w:val="00595055"/>
    <w:rsid w:val="005958A1"/>
    <w:rsid w:val="00596C77"/>
    <w:rsid w:val="0059759B"/>
    <w:rsid w:val="0059769B"/>
    <w:rsid w:val="005A0792"/>
    <w:rsid w:val="005A0FD7"/>
    <w:rsid w:val="005A13CE"/>
    <w:rsid w:val="005A26EC"/>
    <w:rsid w:val="005A33D5"/>
    <w:rsid w:val="005A3AAD"/>
    <w:rsid w:val="005A51C7"/>
    <w:rsid w:val="005A5DC9"/>
    <w:rsid w:val="005A6798"/>
    <w:rsid w:val="005A7A2C"/>
    <w:rsid w:val="005B0B23"/>
    <w:rsid w:val="005B2E91"/>
    <w:rsid w:val="005B32E1"/>
    <w:rsid w:val="005B471C"/>
    <w:rsid w:val="005B488E"/>
    <w:rsid w:val="005B4D75"/>
    <w:rsid w:val="005B5B35"/>
    <w:rsid w:val="005B69E9"/>
    <w:rsid w:val="005B713B"/>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C2D"/>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2AE7"/>
    <w:rsid w:val="0069341A"/>
    <w:rsid w:val="006935FC"/>
    <w:rsid w:val="00693604"/>
    <w:rsid w:val="00693932"/>
    <w:rsid w:val="006940DC"/>
    <w:rsid w:val="00694DAC"/>
    <w:rsid w:val="00695C6D"/>
    <w:rsid w:val="00697236"/>
    <w:rsid w:val="006A0273"/>
    <w:rsid w:val="006A0951"/>
    <w:rsid w:val="006A0E49"/>
    <w:rsid w:val="006A1E50"/>
    <w:rsid w:val="006A2E70"/>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3F11"/>
    <w:rsid w:val="006D444F"/>
    <w:rsid w:val="006D4668"/>
    <w:rsid w:val="006D4E7D"/>
    <w:rsid w:val="006D552F"/>
    <w:rsid w:val="006D5DFB"/>
    <w:rsid w:val="006D5EA2"/>
    <w:rsid w:val="006D691C"/>
    <w:rsid w:val="006D6AAC"/>
    <w:rsid w:val="006D7E8F"/>
    <w:rsid w:val="006E0F2A"/>
    <w:rsid w:val="006E1C82"/>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569"/>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26EC"/>
    <w:rsid w:val="007D28D9"/>
    <w:rsid w:val="007D3617"/>
    <w:rsid w:val="007D41EB"/>
    <w:rsid w:val="007D4C61"/>
    <w:rsid w:val="007D5A32"/>
    <w:rsid w:val="007D6926"/>
    <w:rsid w:val="007E03DE"/>
    <w:rsid w:val="007E05C5"/>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10D0"/>
    <w:rsid w:val="008A19C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2049"/>
    <w:rsid w:val="00902400"/>
    <w:rsid w:val="00902532"/>
    <w:rsid w:val="009028FE"/>
    <w:rsid w:val="00902951"/>
    <w:rsid w:val="009029CF"/>
    <w:rsid w:val="00902CC5"/>
    <w:rsid w:val="00902F38"/>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546F"/>
    <w:rsid w:val="0092645B"/>
    <w:rsid w:val="00926945"/>
    <w:rsid w:val="009271F7"/>
    <w:rsid w:val="009304C2"/>
    <w:rsid w:val="00930B39"/>
    <w:rsid w:val="00931A79"/>
    <w:rsid w:val="00931B46"/>
    <w:rsid w:val="00931BB3"/>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929"/>
    <w:rsid w:val="009969ED"/>
    <w:rsid w:val="00996C44"/>
    <w:rsid w:val="00996E27"/>
    <w:rsid w:val="00997EBA"/>
    <w:rsid w:val="009A00F4"/>
    <w:rsid w:val="009A140B"/>
    <w:rsid w:val="009A179C"/>
    <w:rsid w:val="009A1B7E"/>
    <w:rsid w:val="009A2048"/>
    <w:rsid w:val="009A2600"/>
    <w:rsid w:val="009A2FDA"/>
    <w:rsid w:val="009A32E3"/>
    <w:rsid w:val="009A3473"/>
    <w:rsid w:val="009A3C23"/>
    <w:rsid w:val="009A4644"/>
    <w:rsid w:val="009A468A"/>
    <w:rsid w:val="009A540D"/>
    <w:rsid w:val="009A5E70"/>
    <w:rsid w:val="009A7E7F"/>
    <w:rsid w:val="009B2AC0"/>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C34"/>
    <w:rsid w:val="00A86D53"/>
    <w:rsid w:val="00A86DB3"/>
    <w:rsid w:val="00A86E06"/>
    <w:rsid w:val="00A86E79"/>
    <w:rsid w:val="00A86FFD"/>
    <w:rsid w:val="00A876EA"/>
    <w:rsid w:val="00A87C86"/>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D7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5101"/>
    <w:rsid w:val="00BC5464"/>
    <w:rsid w:val="00BC5FD8"/>
    <w:rsid w:val="00BC62FD"/>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DFD"/>
    <w:rsid w:val="00C00DBF"/>
    <w:rsid w:val="00C02B00"/>
    <w:rsid w:val="00C036D5"/>
    <w:rsid w:val="00C04BB3"/>
    <w:rsid w:val="00C059F1"/>
    <w:rsid w:val="00C05C60"/>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78E2"/>
    <w:rsid w:val="00C5060B"/>
    <w:rsid w:val="00C50CBA"/>
    <w:rsid w:val="00C512D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288"/>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430B"/>
    <w:rsid w:val="00D954EA"/>
    <w:rsid w:val="00DA11DD"/>
    <w:rsid w:val="00DA282C"/>
    <w:rsid w:val="00DA28CD"/>
    <w:rsid w:val="00DA4A24"/>
    <w:rsid w:val="00DA64D4"/>
    <w:rsid w:val="00DA6A80"/>
    <w:rsid w:val="00DA77CD"/>
    <w:rsid w:val="00DB0378"/>
    <w:rsid w:val="00DB0725"/>
    <w:rsid w:val="00DB10C5"/>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648F"/>
    <w:rsid w:val="00E0695B"/>
    <w:rsid w:val="00E0754A"/>
    <w:rsid w:val="00E07689"/>
    <w:rsid w:val="00E1013D"/>
    <w:rsid w:val="00E10832"/>
    <w:rsid w:val="00E11DE0"/>
    <w:rsid w:val="00E12412"/>
    <w:rsid w:val="00E148BF"/>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5CC7"/>
    <w:rsid w:val="00E7742B"/>
    <w:rsid w:val="00E77B72"/>
    <w:rsid w:val="00E8063C"/>
    <w:rsid w:val="00E8090D"/>
    <w:rsid w:val="00E821DC"/>
    <w:rsid w:val="00E84035"/>
    <w:rsid w:val="00E849BC"/>
    <w:rsid w:val="00E867E7"/>
    <w:rsid w:val="00E86963"/>
    <w:rsid w:val="00E86ABB"/>
    <w:rsid w:val="00E86C92"/>
    <w:rsid w:val="00E871D5"/>
    <w:rsid w:val="00E907DC"/>
    <w:rsid w:val="00E93BF9"/>
    <w:rsid w:val="00E95223"/>
    <w:rsid w:val="00E95885"/>
    <w:rsid w:val="00E966B4"/>
    <w:rsid w:val="00E9736F"/>
    <w:rsid w:val="00EA097D"/>
    <w:rsid w:val="00EA0F49"/>
    <w:rsid w:val="00EA1441"/>
    <w:rsid w:val="00EA17A1"/>
    <w:rsid w:val="00EA193F"/>
    <w:rsid w:val="00EA3791"/>
    <w:rsid w:val="00EA3EA3"/>
    <w:rsid w:val="00EA3F21"/>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6D2D"/>
    <w:rsid w:val="00EC76D5"/>
    <w:rsid w:val="00ED15F7"/>
    <w:rsid w:val="00ED1621"/>
    <w:rsid w:val="00ED294F"/>
    <w:rsid w:val="00ED35B8"/>
    <w:rsid w:val="00ED4045"/>
    <w:rsid w:val="00ED4197"/>
    <w:rsid w:val="00ED4A8D"/>
    <w:rsid w:val="00ED4F99"/>
    <w:rsid w:val="00ED59D2"/>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78C"/>
    <w:rsid w:val="00F620EE"/>
    <w:rsid w:val="00F621FD"/>
    <w:rsid w:val="00F643CE"/>
    <w:rsid w:val="00F6461A"/>
    <w:rsid w:val="00F6474D"/>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29F"/>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EA5"/>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403DB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09887387">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28.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6.bin"/><Relationship Id="rId68" Type="http://schemas.openxmlformats.org/officeDocument/2006/relationships/image" Target="media/image18.wmf"/><Relationship Id="rId84" Type="http://schemas.openxmlformats.org/officeDocument/2006/relationships/oleObject" Target="embeddings/oleObject49.bin"/><Relationship Id="rId89" Type="http://schemas.openxmlformats.org/officeDocument/2006/relationships/image" Target="media/image26.wmf"/><Relationship Id="rId112" Type="http://schemas.openxmlformats.org/officeDocument/2006/relationships/oleObject" Target="embeddings/oleObject74.bin"/><Relationship Id="rId133" Type="http://schemas.openxmlformats.org/officeDocument/2006/relationships/oleObject" Target="embeddings/oleObject93.bin"/><Relationship Id="rId138" Type="http://schemas.openxmlformats.org/officeDocument/2006/relationships/oleObject" Target="embeddings/oleObject98.bin"/><Relationship Id="rId154" Type="http://schemas.openxmlformats.org/officeDocument/2006/relationships/oleObject" Target="embeddings/oleObject112.bin"/><Relationship Id="rId159" Type="http://schemas.openxmlformats.org/officeDocument/2006/relationships/image" Target="media/image35.wmf"/><Relationship Id="rId175" Type="http://schemas.openxmlformats.org/officeDocument/2006/relationships/oleObject" Target="embeddings/oleObject116.bin"/><Relationship Id="rId170" Type="http://schemas.openxmlformats.org/officeDocument/2006/relationships/image" Target="media/image45.png"/><Relationship Id="rId16" Type="http://schemas.openxmlformats.org/officeDocument/2006/relationships/image" Target="media/image3.wmf"/><Relationship Id="rId107" Type="http://schemas.openxmlformats.org/officeDocument/2006/relationships/oleObject" Target="embeddings/oleObject69.bin"/><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6.bin"/><Relationship Id="rId58" Type="http://schemas.openxmlformats.org/officeDocument/2006/relationships/oleObject" Target="embeddings/oleObject31.bin"/><Relationship Id="rId74" Type="http://schemas.openxmlformats.org/officeDocument/2006/relationships/oleObject" Target="embeddings/oleObject44.bin"/><Relationship Id="rId79" Type="http://schemas.openxmlformats.org/officeDocument/2006/relationships/image" Target="media/image22.wmf"/><Relationship Id="rId102" Type="http://schemas.openxmlformats.org/officeDocument/2006/relationships/oleObject" Target="embeddings/oleObject64.bin"/><Relationship Id="rId123" Type="http://schemas.openxmlformats.org/officeDocument/2006/relationships/oleObject" Target="embeddings/oleObject83.bin"/><Relationship Id="rId128" Type="http://schemas.openxmlformats.org/officeDocument/2006/relationships/oleObject" Target="embeddings/oleObject88.bin"/><Relationship Id="rId144" Type="http://schemas.openxmlformats.org/officeDocument/2006/relationships/oleObject" Target="embeddings/oleObject104.bin"/><Relationship Id="rId149" Type="http://schemas.openxmlformats.org/officeDocument/2006/relationships/oleObject" Target="embeddings/oleObject109.bin"/><Relationship Id="rId5" Type="http://schemas.openxmlformats.org/officeDocument/2006/relationships/customXml" Target="../customXml/item5.xml"/><Relationship Id="rId90" Type="http://schemas.openxmlformats.org/officeDocument/2006/relationships/oleObject" Target="embeddings/oleObject53.bin"/><Relationship Id="rId95" Type="http://schemas.openxmlformats.org/officeDocument/2006/relationships/oleObject" Target="embeddings/oleObject58.bin"/><Relationship Id="rId160" Type="http://schemas.openxmlformats.org/officeDocument/2006/relationships/oleObject" Target="embeddings/oleObject114.bin"/><Relationship Id="rId165" Type="http://schemas.openxmlformats.org/officeDocument/2006/relationships/image" Target="media/image40.png"/><Relationship Id="rId181"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oleObject" Target="embeddings/oleObject37.bin"/><Relationship Id="rId69" Type="http://schemas.openxmlformats.org/officeDocument/2006/relationships/oleObject" Target="embeddings/oleObject40.bin"/><Relationship Id="rId113" Type="http://schemas.openxmlformats.org/officeDocument/2006/relationships/oleObject" Target="embeddings/oleObject75.bin"/><Relationship Id="rId118" Type="http://schemas.openxmlformats.org/officeDocument/2006/relationships/oleObject" Target="embeddings/oleObject79.bin"/><Relationship Id="rId134" Type="http://schemas.openxmlformats.org/officeDocument/2006/relationships/oleObject" Target="embeddings/oleObject94.bin"/><Relationship Id="rId139" Type="http://schemas.openxmlformats.org/officeDocument/2006/relationships/oleObject" Target="embeddings/oleObject99.bin"/><Relationship Id="rId80" Type="http://schemas.openxmlformats.org/officeDocument/2006/relationships/oleObject" Target="embeddings/oleObject47.bin"/><Relationship Id="rId85" Type="http://schemas.openxmlformats.org/officeDocument/2006/relationships/image" Target="media/image25.wmf"/><Relationship Id="rId150" Type="http://schemas.openxmlformats.org/officeDocument/2006/relationships/oleObject" Target="embeddings/oleObject110.bin"/><Relationship Id="rId155" Type="http://schemas.openxmlformats.org/officeDocument/2006/relationships/image" Target="media/image32.wmf"/><Relationship Id="rId171" Type="http://schemas.openxmlformats.org/officeDocument/2006/relationships/image" Target="media/image46.png"/><Relationship Id="rId176" Type="http://schemas.openxmlformats.org/officeDocument/2006/relationships/header" Target="header1.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32.bin"/><Relationship Id="rId103" Type="http://schemas.openxmlformats.org/officeDocument/2006/relationships/oleObject" Target="embeddings/oleObject65.bin"/><Relationship Id="rId108" Type="http://schemas.openxmlformats.org/officeDocument/2006/relationships/oleObject" Target="embeddings/oleObject70.bin"/><Relationship Id="rId124" Type="http://schemas.openxmlformats.org/officeDocument/2006/relationships/oleObject" Target="embeddings/oleObject84.bin"/><Relationship Id="rId129" Type="http://schemas.openxmlformats.org/officeDocument/2006/relationships/oleObject" Target="embeddings/oleObject89.bin"/><Relationship Id="rId54" Type="http://schemas.openxmlformats.org/officeDocument/2006/relationships/oleObject" Target="embeddings/oleObject27.bin"/><Relationship Id="rId70" Type="http://schemas.openxmlformats.org/officeDocument/2006/relationships/image" Target="media/image19.wmf"/><Relationship Id="rId75" Type="http://schemas.openxmlformats.org/officeDocument/2006/relationships/image" Target="media/image20.wmf"/><Relationship Id="rId91" Type="http://schemas.openxmlformats.org/officeDocument/2006/relationships/oleObject" Target="embeddings/oleObject54.bin"/><Relationship Id="rId96" Type="http://schemas.openxmlformats.org/officeDocument/2006/relationships/image" Target="media/image27.wmf"/><Relationship Id="rId140" Type="http://schemas.openxmlformats.org/officeDocument/2006/relationships/oleObject" Target="embeddings/oleObject100.bin"/><Relationship Id="rId145" Type="http://schemas.openxmlformats.org/officeDocument/2006/relationships/oleObject" Target="embeddings/oleObject105.bin"/><Relationship Id="rId161" Type="http://schemas.openxmlformats.org/officeDocument/2006/relationships/image" Target="media/image36.png"/><Relationship Id="rId166"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oleObject" Target="embeddings/oleObject76.bin"/><Relationship Id="rId119" Type="http://schemas.openxmlformats.org/officeDocument/2006/relationships/image" Target="media/image29.wmf"/><Relationship Id="rId44" Type="http://schemas.openxmlformats.org/officeDocument/2006/relationships/oleObject" Target="embeddings/oleObject18.bin"/><Relationship Id="rId60" Type="http://schemas.openxmlformats.org/officeDocument/2006/relationships/oleObject" Target="embeddings/oleObject33.bin"/><Relationship Id="rId65" Type="http://schemas.openxmlformats.org/officeDocument/2006/relationships/oleObject" Target="embeddings/oleObject38.bin"/><Relationship Id="rId81" Type="http://schemas.openxmlformats.org/officeDocument/2006/relationships/image" Target="media/image23.wmf"/><Relationship Id="rId86" Type="http://schemas.openxmlformats.org/officeDocument/2006/relationships/oleObject" Target="embeddings/oleObject50.bin"/><Relationship Id="rId130" Type="http://schemas.openxmlformats.org/officeDocument/2006/relationships/oleObject" Target="embeddings/oleObject90.bin"/><Relationship Id="rId135" Type="http://schemas.openxmlformats.org/officeDocument/2006/relationships/oleObject" Target="embeddings/oleObject95.bin"/><Relationship Id="rId151" Type="http://schemas.openxmlformats.org/officeDocument/2006/relationships/image" Target="media/image30.wmf"/><Relationship Id="rId156" Type="http://schemas.openxmlformats.org/officeDocument/2006/relationships/oleObject" Target="embeddings/oleObject113.bin"/><Relationship Id="rId177"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72" Type="http://schemas.openxmlformats.org/officeDocument/2006/relationships/oleObject" Target="embeddings/oleObject115.bin"/><Relationship Id="rId180"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3.wmf"/><Relationship Id="rId109" Type="http://schemas.openxmlformats.org/officeDocument/2006/relationships/oleObject" Target="embeddings/oleObject71.bin"/><Relationship Id="rId34" Type="http://schemas.openxmlformats.org/officeDocument/2006/relationships/image" Target="media/image11.wmf"/><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45.bin"/><Relationship Id="rId97" Type="http://schemas.openxmlformats.org/officeDocument/2006/relationships/oleObject" Target="embeddings/oleObject59.bin"/><Relationship Id="rId104" Type="http://schemas.openxmlformats.org/officeDocument/2006/relationships/oleObject" Target="embeddings/oleObject66.bin"/><Relationship Id="rId120" Type="http://schemas.openxmlformats.org/officeDocument/2006/relationships/oleObject" Target="embeddings/oleObject80.bin"/><Relationship Id="rId125" Type="http://schemas.openxmlformats.org/officeDocument/2006/relationships/oleObject" Target="embeddings/oleObject85.bin"/><Relationship Id="rId141" Type="http://schemas.openxmlformats.org/officeDocument/2006/relationships/oleObject" Target="embeddings/oleObject101.bin"/><Relationship Id="rId146" Type="http://schemas.openxmlformats.org/officeDocument/2006/relationships/oleObject" Target="embeddings/oleObject106.bin"/><Relationship Id="rId167" Type="http://schemas.openxmlformats.org/officeDocument/2006/relationships/image" Target="media/image42.png"/><Relationship Id="rId7" Type="http://schemas.openxmlformats.org/officeDocument/2006/relationships/styles" Target="styles.xml"/><Relationship Id="rId71" Type="http://schemas.openxmlformats.org/officeDocument/2006/relationships/oleObject" Target="embeddings/oleObject41.bin"/><Relationship Id="rId92" Type="http://schemas.openxmlformats.org/officeDocument/2006/relationships/oleObject" Target="embeddings/oleObject55.bin"/><Relationship Id="rId162"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image" Target="media/image16.wmf"/><Relationship Id="rId66" Type="http://schemas.openxmlformats.org/officeDocument/2006/relationships/image" Target="media/image17.wmf"/><Relationship Id="rId87" Type="http://schemas.openxmlformats.org/officeDocument/2006/relationships/oleObject" Target="embeddings/oleObject51.bin"/><Relationship Id="rId110" Type="http://schemas.openxmlformats.org/officeDocument/2006/relationships/oleObject" Target="embeddings/oleObject72.bin"/><Relationship Id="rId115" Type="http://schemas.openxmlformats.org/officeDocument/2006/relationships/oleObject" Target="embeddings/oleObject77.bin"/><Relationship Id="rId131" Type="http://schemas.openxmlformats.org/officeDocument/2006/relationships/oleObject" Target="embeddings/oleObject91.bin"/><Relationship Id="rId136" Type="http://schemas.openxmlformats.org/officeDocument/2006/relationships/oleObject" Target="embeddings/oleObject96.bin"/><Relationship Id="rId157" Type="http://schemas.openxmlformats.org/officeDocument/2006/relationships/image" Target="media/image33.png"/><Relationship Id="rId178" Type="http://schemas.openxmlformats.org/officeDocument/2006/relationships/header" Target="header2.xml"/><Relationship Id="rId61" Type="http://schemas.openxmlformats.org/officeDocument/2006/relationships/oleObject" Target="embeddings/oleObject34.bin"/><Relationship Id="rId82" Type="http://schemas.openxmlformats.org/officeDocument/2006/relationships/oleObject" Target="embeddings/oleObject48.bin"/><Relationship Id="rId152" Type="http://schemas.openxmlformats.org/officeDocument/2006/relationships/oleObject" Target="embeddings/oleObject111.bin"/><Relationship Id="rId173" Type="http://schemas.openxmlformats.org/officeDocument/2006/relationships/image" Target="media/image47.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oleObject" Target="embeddings/oleObject29.bin"/><Relationship Id="rId77" Type="http://schemas.openxmlformats.org/officeDocument/2006/relationships/image" Target="media/image21.wmf"/><Relationship Id="rId100" Type="http://schemas.openxmlformats.org/officeDocument/2006/relationships/oleObject" Target="embeddings/oleObject62.bin"/><Relationship Id="rId105" Type="http://schemas.openxmlformats.org/officeDocument/2006/relationships/oleObject" Target="embeddings/oleObject67.bin"/><Relationship Id="rId126" Type="http://schemas.openxmlformats.org/officeDocument/2006/relationships/oleObject" Target="embeddings/oleObject86.bin"/><Relationship Id="rId147" Type="http://schemas.openxmlformats.org/officeDocument/2006/relationships/oleObject" Target="embeddings/oleObject107.bin"/><Relationship Id="rId168" Type="http://schemas.openxmlformats.org/officeDocument/2006/relationships/image" Target="media/image43.png"/><Relationship Id="rId8" Type="http://schemas.openxmlformats.org/officeDocument/2006/relationships/settings" Target="settings.xml"/><Relationship Id="rId51" Type="http://schemas.openxmlformats.org/officeDocument/2006/relationships/oleObject" Target="embeddings/oleObject24.bin"/><Relationship Id="rId72" Type="http://schemas.openxmlformats.org/officeDocument/2006/relationships/oleObject" Target="embeddings/oleObject42.bin"/><Relationship Id="rId93" Type="http://schemas.openxmlformats.org/officeDocument/2006/relationships/oleObject" Target="embeddings/oleObject56.bin"/><Relationship Id="rId98" Type="http://schemas.openxmlformats.org/officeDocument/2006/relationships/oleObject" Target="embeddings/oleObject60.bin"/><Relationship Id="rId121" Type="http://schemas.openxmlformats.org/officeDocument/2006/relationships/oleObject" Target="embeddings/oleObject81.bin"/><Relationship Id="rId142" Type="http://schemas.openxmlformats.org/officeDocument/2006/relationships/oleObject" Target="embeddings/oleObject102.bin"/><Relationship Id="rId163" Type="http://schemas.openxmlformats.org/officeDocument/2006/relationships/image" Target="media/image38.png"/><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9.bin"/><Relationship Id="rId116" Type="http://schemas.openxmlformats.org/officeDocument/2006/relationships/oleObject" Target="embeddings/oleObject78.bin"/><Relationship Id="rId137" Type="http://schemas.openxmlformats.org/officeDocument/2006/relationships/oleObject" Target="embeddings/oleObject97.bin"/><Relationship Id="rId158" Type="http://schemas.openxmlformats.org/officeDocument/2006/relationships/image" Target="media/image34.png"/><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35.bin"/><Relationship Id="rId83" Type="http://schemas.openxmlformats.org/officeDocument/2006/relationships/image" Target="media/image24.wmf"/><Relationship Id="rId88" Type="http://schemas.openxmlformats.org/officeDocument/2006/relationships/oleObject" Target="embeddings/oleObject52.bin"/><Relationship Id="rId111" Type="http://schemas.openxmlformats.org/officeDocument/2006/relationships/oleObject" Target="embeddings/oleObject73.bin"/><Relationship Id="rId132" Type="http://schemas.openxmlformats.org/officeDocument/2006/relationships/oleObject" Target="embeddings/oleObject92.bin"/><Relationship Id="rId153" Type="http://schemas.openxmlformats.org/officeDocument/2006/relationships/image" Target="media/image31.wmf"/><Relationship Id="rId174" Type="http://schemas.openxmlformats.org/officeDocument/2006/relationships/image" Target="media/image48.wmf"/><Relationship Id="rId179" Type="http://schemas.openxmlformats.org/officeDocument/2006/relationships/footer" Target="footer2.xml"/><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30.bin"/><Relationship Id="rId106" Type="http://schemas.openxmlformats.org/officeDocument/2006/relationships/oleObject" Target="embeddings/oleObject68.bin"/><Relationship Id="rId127" Type="http://schemas.openxmlformats.org/officeDocument/2006/relationships/oleObject" Target="embeddings/oleObject87.bin"/><Relationship Id="rId10" Type="http://schemas.openxmlformats.org/officeDocument/2006/relationships/footnotes" Target="footnotes.xml"/><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oleObject" Target="embeddings/oleObject57.bin"/><Relationship Id="rId99" Type="http://schemas.openxmlformats.org/officeDocument/2006/relationships/oleObject" Target="embeddings/oleObject61.bin"/><Relationship Id="rId101" Type="http://schemas.openxmlformats.org/officeDocument/2006/relationships/oleObject" Target="embeddings/oleObject63.bin"/><Relationship Id="rId122" Type="http://schemas.openxmlformats.org/officeDocument/2006/relationships/oleObject" Target="embeddings/oleObject82.bin"/><Relationship Id="rId143" Type="http://schemas.openxmlformats.org/officeDocument/2006/relationships/oleObject" Target="embeddings/oleObject103.bin"/><Relationship Id="rId148" Type="http://schemas.openxmlformats.org/officeDocument/2006/relationships/oleObject" Target="embeddings/oleObject108.bin"/><Relationship Id="rId164" Type="http://schemas.openxmlformats.org/officeDocument/2006/relationships/image" Target="media/image39.png"/><Relationship Id="rId169" Type="http://schemas.openxmlformats.org/officeDocument/2006/relationships/image" Target="media/image44.png"/></Relationships>
</file>

<file path=word/_rels/footer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180.png"/><Relationship Id="rId1" Type="http://schemas.openxmlformats.org/officeDocument/2006/relationships/image" Target="media/image50.png"/></Relationships>
</file>

<file path=word/_rels/header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word/_rels/header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180.png"/><Relationship Id="rId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4.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5.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7</Pages>
  <Words>1720</Words>
  <Characters>980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11504</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13</cp:revision>
  <dcterms:created xsi:type="dcterms:W3CDTF">2023-06-24T07:48:00Z</dcterms:created>
  <dcterms:modified xsi:type="dcterms:W3CDTF">2024-03-17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